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Lst>
  <p:notesMasterIdLst>
    <p:notesMasterId r:id="rId21"/>
  </p:notesMasterIdLst>
  <p:sldIdLst>
    <p:sldId id="256" r:id="rId6"/>
    <p:sldId id="265" r:id="rId7"/>
    <p:sldId id="266" r:id="rId8"/>
    <p:sldId id="267" r:id="rId9"/>
    <p:sldId id="268" r:id="rId10"/>
    <p:sldId id="269" r:id="rId11"/>
    <p:sldId id="270" r:id="rId12"/>
    <p:sldId id="271" r:id="rId13"/>
    <p:sldId id="272" r:id="rId14"/>
    <p:sldId id="273" r:id="rId15"/>
    <p:sldId id="372" r:id="rId16"/>
    <p:sldId id="392" r:id="rId17"/>
    <p:sldId id="371" r:id="rId18"/>
    <p:sldId id="373" r:id="rId19"/>
    <p:sldId id="283"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96" d="100"/>
          <a:sy n="96" d="100"/>
        </p:scale>
        <p:origin x="178" y="6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3" Type="http://schemas.openxmlformats.org/officeDocument/2006/relationships/slideMaster" Target="slideMasters/slideMaster3.xml"/><Relationship Id="rId21"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viewProps" Target="viewProps.xml"/><Relationship Id="rId10" Type="http://schemas.openxmlformats.org/officeDocument/2006/relationships/slide" Target="slides/slide5.xml"/><Relationship Id="rId19" Type="http://schemas.openxmlformats.org/officeDocument/2006/relationships/slide" Target="slides/slide14.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2DD44C-09AA-4CDE-B6B5-183E6D68A8AE}" type="datetimeFigureOut">
              <a:rPr lang="en-US" smtClean="0"/>
              <a:t>12/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E0CA3E8-84ED-48DD-A376-D097B1C30785}" type="slidenum">
              <a:rPr lang="en-US" smtClean="0"/>
              <a:t>‹#›</a:t>
            </a:fld>
            <a:endParaRPr lang="en-US"/>
          </a:p>
        </p:txBody>
      </p:sp>
    </p:spTree>
    <p:extLst>
      <p:ext uri="{BB962C8B-B14F-4D97-AF65-F5344CB8AC3E}">
        <p14:creationId xmlns:p14="http://schemas.microsoft.com/office/powerpoint/2010/main" val="192491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7C30F-9878-48C6-A839-C689662C632E}"/>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445FC25-6B91-43B1-B87F-C44F276C99A6}"/>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7B99849-4FA1-46D4-A9AD-8E4E9A605481}"/>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12/3/2024</a:t>
            </a:fld>
            <a:endParaRPr lang="en-US"/>
          </a:p>
        </p:txBody>
      </p:sp>
      <p:sp>
        <p:nvSpPr>
          <p:cNvPr id="5" name="Footer Placeholder 4">
            <a:extLst>
              <a:ext uri="{FF2B5EF4-FFF2-40B4-BE49-F238E27FC236}">
                <a16:creationId xmlns:a16="http://schemas.microsoft.com/office/drawing/2014/main" id="{D108CFF6-0210-4A2A-8377-3761D8B7E59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7447E09-E213-4BDF-BBD0-9666EB43AD5B}"/>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32086619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53B474-7167-4F5D-9BCC-794543899A9D}"/>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DFA3557-ACBF-41BD-A4E1-F0844F15FCFD}"/>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9B98572-E52C-40CA-B1C5-6284B8DA1860}"/>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12/3/2024</a:t>
            </a:fld>
            <a:endParaRPr lang="en-US"/>
          </a:p>
        </p:txBody>
      </p:sp>
      <p:sp>
        <p:nvSpPr>
          <p:cNvPr id="5" name="Footer Placeholder 4">
            <a:extLst>
              <a:ext uri="{FF2B5EF4-FFF2-40B4-BE49-F238E27FC236}">
                <a16:creationId xmlns:a16="http://schemas.microsoft.com/office/drawing/2014/main" id="{400A1E42-C06A-49E8-8D37-06298BF2CA8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7CEEC85-B70A-4B6F-9184-ACA71EFDC923}"/>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40759615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75148CB-CD01-48FD-A3E0-4DC1FBF07BE2}"/>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383D5FD-3204-4A95-A5AA-90413E83821C}"/>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390A9E-B5DF-497E-B458-96CD99810EE0}"/>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12/3/2024</a:t>
            </a:fld>
            <a:endParaRPr lang="en-US"/>
          </a:p>
        </p:txBody>
      </p:sp>
      <p:sp>
        <p:nvSpPr>
          <p:cNvPr id="5" name="Footer Placeholder 4">
            <a:extLst>
              <a:ext uri="{FF2B5EF4-FFF2-40B4-BE49-F238E27FC236}">
                <a16:creationId xmlns:a16="http://schemas.microsoft.com/office/drawing/2014/main" id="{8C906B62-2D65-4BC3-8541-ECB58E126A3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F7FF838-9A17-46DB-92D5-60685C2276D6}"/>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34001908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7570D-0952-0964-C5AA-74D694F9CC0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560C7-B07D-1B83-B312-86E7C9FC5DE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C2AB96-27EE-FBC8-CD7F-5F6796B45D96}"/>
              </a:ext>
            </a:extLst>
          </p:cNvPr>
          <p:cNvSpPr>
            <a:spLocks noGrp="1"/>
          </p:cNvSpPr>
          <p:nvPr>
            <p:ph type="dt" sz="half" idx="10"/>
          </p:nvPr>
        </p:nvSpPr>
        <p:spPr/>
        <p:txBody>
          <a:bodyPr/>
          <a:lstStyle/>
          <a:p>
            <a:fld id="{CF28A97D-0DE0-4A27-A2F5-23FC486ABFC7}" type="datetimeFigureOut">
              <a:rPr lang="en-US" smtClean="0"/>
              <a:t>12/3/2024</a:t>
            </a:fld>
            <a:endParaRPr lang="en-US"/>
          </a:p>
        </p:txBody>
      </p:sp>
      <p:sp>
        <p:nvSpPr>
          <p:cNvPr id="5" name="Footer Placeholder 4">
            <a:extLst>
              <a:ext uri="{FF2B5EF4-FFF2-40B4-BE49-F238E27FC236}">
                <a16:creationId xmlns:a16="http://schemas.microsoft.com/office/drawing/2014/main" id="{6B0C5C94-107C-DC28-2B7C-4C50E5E4A74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9C66C6E-86FE-65CF-2CD2-7DA9146C18E6}"/>
              </a:ext>
            </a:extLst>
          </p:cNvPr>
          <p:cNvSpPr>
            <a:spLocks noGrp="1"/>
          </p:cNvSpPr>
          <p:nvPr>
            <p:ph type="sldNum" sz="quarter" idx="12"/>
          </p:nvPr>
        </p:nvSpPr>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A496739B-5628-D500-1221-248EC76AD40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78659"/>
          </a:xfrm>
          <a:prstGeom prst="rect">
            <a:avLst/>
          </a:prstGeom>
        </p:spPr>
      </p:pic>
    </p:spTree>
    <p:extLst>
      <p:ext uri="{BB962C8B-B14F-4D97-AF65-F5344CB8AC3E}">
        <p14:creationId xmlns:p14="http://schemas.microsoft.com/office/powerpoint/2010/main" val="38247927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41DFB-1F3A-4243-1DE4-2C0201B1C85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C3CA87D-54E4-121F-6633-80C5AE3FDE3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86CA53-A863-68DF-3607-BC0FE41D26A1}"/>
              </a:ext>
            </a:extLst>
          </p:cNvPr>
          <p:cNvSpPr>
            <a:spLocks noGrp="1"/>
          </p:cNvSpPr>
          <p:nvPr>
            <p:ph type="dt" sz="half" idx="10"/>
          </p:nvPr>
        </p:nvSpPr>
        <p:spPr/>
        <p:txBody>
          <a:bodyPr/>
          <a:lstStyle/>
          <a:p>
            <a:fld id="{CF28A97D-0DE0-4A27-A2F5-23FC486ABFC7}" type="datetimeFigureOut">
              <a:rPr lang="en-US" smtClean="0"/>
              <a:t>12/3/2024</a:t>
            </a:fld>
            <a:endParaRPr lang="en-US"/>
          </a:p>
        </p:txBody>
      </p:sp>
      <p:sp>
        <p:nvSpPr>
          <p:cNvPr id="5" name="Footer Placeholder 4">
            <a:extLst>
              <a:ext uri="{FF2B5EF4-FFF2-40B4-BE49-F238E27FC236}">
                <a16:creationId xmlns:a16="http://schemas.microsoft.com/office/drawing/2014/main" id="{F4B45371-FF40-5C55-91F9-62D9B613212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784C61-F1BE-DC62-67A4-836085D6691D}"/>
              </a:ext>
            </a:extLst>
          </p:cNvPr>
          <p:cNvSpPr>
            <a:spLocks noGrp="1"/>
          </p:cNvSpPr>
          <p:nvPr>
            <p:ph type="sldNum" sz="quarter" idx="12"/>
          </p:nvPr>
        </p:nvSpPr>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BAB9EF52-D1D0-4F6F-933E-4B36E8CE582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0644086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5205B-7282-1CC9-E1F1-BC27A37FA94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D4C9A36-A659-4BE1-6590-B4C8AC38738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16C88CE-C72E-6D0C-2341-EAD398DE77FC}"/>
              </a:ext>
            </a:extLst>
          </p:cNvPr>
          <p:cNvSpPr>
            <a:spLocks noGrp="1"/>
          </p:cNvSpPr>
          <p:nvPr>
            <p:ph type="dt" sz="half" idx="10"/>
          </p:nvPr>
        </p:nvSpPr>
        <p:spPr/>
        <p:txBody>
          <a:bodyPr/>
          <a:lstStyle/>
          <a:p>
            <a:fld id="{CF28A97D-0DE0-4A27-A2F5-23FC486ABFC7}" type="datetimeFigureOut">
              <a:rPr lang="en-US" smtClean="0"/>
              <a:t>12/3/2024</a:t>
            </a:fld>
            <a:endParaRPr lang="en-US"/>
          </a:p>
        </p:txBody>
      </p:sp>
      <p:sp>
        <p:nvSpPr>
          <p:cNvPr id="5" name="Footer Placeholder 4">
            <a:extLst>
              <a:ext uri="{FF2B5EF4-FFF2-40B4-BE49-F238E27FC236}">
                <a16:creationId xmlns:a16="http://schemas.microsoft.com/office/drawing/2014/main" id="{C0012135-450C-4D4F-AE81-BB63DFBDBB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7D8DDBC-8892-01E3-4111-7BBD20C12EC0}"/>
              </a:ext>
            </a:extLst>
          </p:cNvPr>
          <p:cNvSpPr>
            <a:spLocks noGrp="1"/>
          </p:cNvSpPr>
          <p:nvPr>
            <p:ph type="sldNum" sz="quarter" idx="12"/>
          </p:nvPr>
        </p:nvSpPr>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946A54E6-A464-4B7A-B9E4-3000A43F67E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7969934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5151F-9D6B-FD75-6B53-1098C8B5E73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50CB17E-C185-7904-798A-BB5B7CE4C98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5B31-6CB8-BB90-9C03-AEB56BA4E65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65E516-975F-63FD-32C0-320328FC5416}"/>
              </a:ext>
            </a:extLst>
          </p:cNvPr>
          <p:cNvSpPr>
            <a:spLocks noGrp="1"/>
          </p:cNvSpPr>
          <p:nvPr>
            <p:ph type="dt" sz="half" idx="10"/>
          </p:nvPr>
        </p:nvSpPr>
        <p:spPr/>
        <p:txBody>
          <a:bodyPr/>
          <a:lstStyle/>
          <a:p>
            <a:fld id="{CF28A97D-0DE0-4A27-A2F5-23FC486ABFC7}" type="datetimeFigureOut">
              <a:rPr lang="en-US" smtClean="0"/>
              <a:t>12/3/2024</a:t>
            </a:fld>
            <a:endParaRPr lang="en-US"/>
          </a:p>
        </p:txBody>
      </p:sp>
      <p:sp>
        <p:nvSpPr>
          <p:cNvPr id="6" name="Footer Placeholder 5">
            <a:extLst>
              <a:ext uri="{FF2B5EF4-FFF2-40B4-BE49-F238E27FC236}">
                <a16:creationId xmlns:a16="http://schemas.microsoft.com/office/drawing/2014/main" id="{027E73E0-3C07-556F-9844-E74BB180760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79CCEFD-569C-05F8-5348-FC84FFBFDF4F}"/>
              </a:ext>
            </a:extLst>
          </p:cNvPr>
          <p:cNvSpPr>
            <a:spLocks noGrp="1"/>
          </p:cNvSpPr>
          <p:nvPr>
            <p:ph type="sldNum" sz="quarter" idx="12"/>
          </p:nvPr>
        </p:nvSpPr>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7482599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4E1C9-9EAE-6373-B32E-7C27DF7F613C}"/>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C25D691-26F1-D842-362B-4FCFFA6B03C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38B8C14-3A43-D316-1880-733170650C9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A7F7972-A8ED-60C1-D75E-D3A0F0C2DD5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647FEC-6D68-EE5F-2772-8F7E268D5AD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0BC860A-620C-E981-AF18-50E1FA211774}"/>
              </a:ext>
            </a:extLst>
          </p:cNvPr>
          <p:cNvSpPr>
            <a:spLocks noGrp="1"/>
          </p:cNvSpPr>
          <p:nvPr>
            <p:ph type="dt" sz="half" idx="10"/>
          </p:nvPr>
        </p:nvSpPr>
        <p:spPr/>
        <p:txBody>
          <a:bodyPr/>
          <a:lstStyle/>
          <a:p>
            <a:fld id="{CF28A97D-0DE0-4A27-A2F5-23FC486ABFC7}" type="datetimeFigureOut">
              <a:rPr lang="en-US" smtClean="0"/>
              <a:t>12/3/2024</a:t>
            </a:fld>
            <a:endParaRPr lang="en-US"/>
          </a:p>
        </p:txBody>
      </p:sp>
      <p:sp>
        <p:nvSpPr>
          <p:cNvPr id="8" name="Footer Placeholder 7">
            <a:extLst>
              <a:ext uri="{FF2B5EF4-FFF2-40B4-BE49-F238E27FC236}">
                <a16:creationId xmlns:a16="http://schemas.microsoft.com/office/drawing/2014/main" id="{DF6F634A-0B27-3F62-67E3-4256EDFB925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9D471FAE-5859-1E17-DD28-164B150C591C}"/>
              </a:ext>
            </a:extLst>
          </p:cNvPr>
          <p:cNvSpPr>
            <a:spLocks noGrp="1"/>
          </p:cNvSpPr>
          <p:nvPr>
            <p:ph type="sldNum" sz="quarter" idx="12"/>
          </p:nvPr>
        </p:nvSpPr>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8306108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9F197-33FD-D77B-7E28-A5FE59051BF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63B7962-3AE8-42AD-FF47-12A5BBFC368C}"/>
              </a:ext>
            </a:extLst>
          </p:cNvPr>
          <p:cNvSpPr>
            <a:spLocks noGrp="1"/>
          </p:cNvSpPr>
          <p:nvPr>
            <p:ph type="dt" sz="half" idx="10"/>
          </p:nvPr>
        </p:nvSpPr>
        <p:spPr/>
        <p:txBody>
          <a:bodyPr/>
          <a:lstStyle/>
          <a:p>
            <a:fld id="{CF28A97D-0DE0-4A27-A2F5-23FC486ABFC7}" type="datetimeFigureOut">
              <a:rPr lang="en-US" smtClean="0"/>
              <a:t>12/3/2024</a:t>
            </a:fld>
            <a:endParaRPr lang="en-US"/>
          </a:p>
        </p:txBody>
      </p:sp>
      <p:sp>
        <p:nvSpPr>
          <p:cNvPr id="4" name="Footer Placeholder 3">
            <a:extLst>
              <a:ext uri="{FF2B5EF4-FFF2-40B4-BE49-F238E27FC236}">
                <a16:creationId xmlns:a16="http://schemas.microsoft.com/office/drawing/2014/main" id="{2D606347-E08A-7543-9B9E-CD40281C43E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C71131B-878D-70E4-5B74-4E5603EDB2BD}"/>
              </a:ext>
            </a:extLst>
          </p:cNvPr>
          <p:cNvSpPr>
            <a:spLocks noGrp="1"/>
          </p:cNvSpPr>
          <p:nvPr>
            <p:ph type="sldNum" sz="quarter" idx="12"/>
          </p:nvPr>
        </p:nvSpPr>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20562581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685DC5-9265-63C1-0289-896CB6D4EC0F}"/>
              </a:ext>
            </a:extLst>
          </p:cNvPr>
          <p:cNvSpPr>
            <a:spLocks noGrp="1"/>
          </p:cNvSpPr>
          <p:nvPr>
            <p:ph type="dt" sz="half" idx="10"/>
          </p:nvPr>
        </p:nvSpPr>
        <p:spPr/>
        <p:txBody>
          <a:bodyPr/>
          <a:lstStyle/>
          <a:p>
            <a:fld id="{CF28A97D-0DE0-4A27-A2F5-23FC486ABFC7}" type="datetimeFigureOut">
              <a:rPr lang="en-US" smtClean="0"/>
              <a:t>12/3/2024</a:t>
            </a:fld>
            <a:endParaRPr lang="en-US"/>
          </a:p>
        </p:txBody>
      </p:sp>
      <p:sp>
        <p:nvSpPr>
          <p:cNvPr id="3" name="Footer Placeholder 2">
            <a:extLst>
              <a:ext uri="{FF2B5EF4-FFF2-40B4-BE49-F238E27FC236}">
                <a16:creationId xmlns:a16="http://schemas.microsoft.com/office/drawing/2014/main" id="{5B8D972D-9FFF-9CDF-BCC0-EC20C3503F77}"/>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4A674DA-06D8-B4BE-6791-C882F474CA7C}"/>
              </a:ext>
            </a:extLst>
          </p:cNvPr>
          <p:cNvSpPr>
            <a:spLocks noGrp="1"/>
          </p:cNvSpPr>
          <p:nvPr>
            <p:ph type="sldNum" sz="quarter" idx="12"/>
          </p:nvPr>
        </p:nvSpPr>
        <p:spPr/>
        <p:txBody>
          <a:bodyPr/>
          <a:lstStyle/>
          <a:p>
            <a:fld id="{41C3C43F-E329-41DF-9C4F-21C6C815B6AC}" type="slidenum">
              <a:rPr lang="en-US" smtClean="0"/>
              <a:t>‹#›</a:t>
            </a:fld>
            <a:endParaRPr lang="en-US"/>
          </a:p>
        </p:txBody>
      </p:sp>
      <p:pic>
        <p:nvPicPr>
          <p:cNvPr id="6" name="Picture 5">
            <a:extLst>
              <a:ext uri="{FF2B5EF4-FFF2-40B4-BE49-F238E27FC236}">
                <a16:creationId xmlns:a16="http://schemas.microsoft.com/office/drawing/2014/main" id="{24D2A3BA-EB2F-50CE-C2F5-73958B7CC5E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16044789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446B2-8D82-08E6-6636-B365E7EE1FA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7850A5-5561-CAF4-25FE-771E537770E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F94485-30D7-BF59-88B5-284BA215843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FCCAA2-4FE4-BFB9-CF55-92357393A014}"/>
              </a:ext>
            </a:extLst>
          </p:cNvPr>
          <p:cNvSpPr>
            <a:spLocks noGrp="1"/>
          </p:cNvSpPr>
          <p:nvPr>
            <p:ph type="dt" sz="half" idx="10"/>
          </p:nvPr>
        </p:nvSpPr>
        <p:spPr/>
        <p:txBody>
          <a:bodyPr/>
          <a:lstStyle/>
          <a:p>
            <a:fld id="{CF28A97D-0DE0-4A27-A2F5-23FC486ABFC7}" type="datetimeFigureOut">
              <a:rPr lang="en-US" smtClean="0"/>
              <a:t>12/3/2024</a:t>
            </a:fld>
            <a:endParaRPr lang="en-US"/>
          </a:p>
        </p:txBody>
      </p:sp>
      <p:sp>
        <p:nvSpPr>
          <p:cNvPr id="6" name="Footer Placeholder 5">
            <a:extLst>
              <a:ext uri="{FF2B5EF4-FFF2-40B4-BE49-F238E27FC236}">
                <a16:creationId xmlns:a16="http://schemas.microsoft.com/office/drawing/2014/main" id="{A34B4B8F-8E7A-F9EC-6285-34075185B99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B562124-172F-94B5-BB4C-6A9981BD0B9A}"/>
              </a:ext>
            </a:extLst>
          </p:cNvPr>
          <p:cNvSpPr>
            <a:spLocks noGrp="1"/>
          </p:cNvSpPr>
          <p:nvPr>
            <p:ph type="sldNum" sz="quarter" idx="12"/>
          </p:nvPr>
        </p:nvSpPr>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BA284D5D-AA3B-413A-BEA1-5A6DD425024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1074490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F44F38-A2F6-4157-AB1D-EE40BFA54575}"/>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69F2AD6F-014F-49ED-8D03-30959014E553}"/>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BA25E4C-F6E3-4645-BFA9-815E6E8011DC}"/>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12/3/2024</a:t>
            </a:fld>
            <a:endParaRPr lang="en-US"/>
          </a:p>
        </p:txBody>
      </p:sp>
      <p:sp>
        <p:nvSpPr>
          <p:cNvPr id="5" name="Footer Placeholder 4">
            <a:extLst>
              <a:ext uri="{FF2B5EF4-FFF2-40B4-BE49-F238E27FC236}">
                <a16:creationId xmlns:a16="http://schemas.microsoft.com/office/drawing/2014/main" id="{B23F3A9E-E87F-4240-ABF5-185C665F8A6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107A2AB5-2F05-4380-8CA1-16DDF5986DAE}"/>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3025917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A95944-72BE-B113-3F06-5CB8E9539FB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A60D37-2C66-1342-CF47-B2BB35BE9DC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E82B33-DA89-8AD5-6DF4-64BA496C280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E93FAE-7187-CCF1-D76D-982BFCB4DB2F}"/>
              </a:ext>
            </a:extLst>
          </p:cNvPr>
          <p:cNvSpPr>
            <a:spLocks noGrp="1"/>
          </p:cNvSpPr>
          <p:nvPr>
            <p:ph type="dt" sz="half" idx="10"/>
          </p:nvPr>
        </p:nvSpPr>
        <p:spPr/>
        <p:txBody>
          <a:bodyPr/>
          <a:lstStyle/>
          <a:p>
            <a:fld id="{CF28A97D-0DE0-4A27-A2F5-23FC486ABFC7}" type="datetimeFigureOut">
              <a:rPr lang="en-US" smtClean="0"/>
              <a:t>12/3/2024</a:t>
            </a:fld>
            <a:endParaRPr lang="en-US"/>
          </a:p>
        </p:txBody>
      </p:sp>
      <p:sp>
        <p:nvSpPr>
          <p:cNvPr id="6" name="Footer Placeholder 5">
            <a:extLst>
              <a:ext uri="{FF2B5EF4-FFF2-40B4-BE49-F238E27FC236}">
                <a16:creationId xmlns:a16="http://schemas.microsoft.com/office/drawing/2014/main" id="{000A04E0-8BED-B566-9C1F-FB1E7F87D6C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4CC6522-CDF7-25C4-C716-0E4B21B686C3}"/>
              </a:ext>
            </a:extLst>
          </p:cNvPr>
          <p:cNvSpPr>
            <a:spLocks noGrp="1"/>
          </p:cNvSpPr>
          <p:nvPr>
            <p:ph type="sldNum" sz="quarter" idx="12"/>
          </p:nvPr>
        </p:nvSpPr>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41ACF46F-940A-4D9E-B1A6-4C2842AF935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05093829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91848-EAC2-6EF3-D421-19BD20FAFF7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88D2374-BC97-F7CF-C4DA-4248E9479C5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98B343-FF2D-3188-D773-A6B7CC4D3CFA}"/>
              </a:ext>
            </a:extLst>
          </p:cNvPr>
          <p:cNvSpPr>
            <a:spLocks noGrp="1"/>
          </p:cNvSpPr>
          <p:nvPr>
            <p:ph type="dt" sz="half" idx="10"/>
          </p:nvPr>
        </p:nvSpPr>
        <p:spPr/>
        <p:txBody>
          <a:bodyPr/>
          <a:lstStyle/>
          <a:p>
            <a:fld id="{CF28A97D-0DE0-4A27-A2F5-23FC486ABFC7}" type="datetimeFigureOut">
              <a:rPr lang="en-US" smtClean="0"/>
              <a:t>12/3/2024</a:t>
            </a:fld>
            <a:endParaRPr lang="en-US"/>
          </a:p>
        </p:txBody>
      </p:sp>
      <p:sp>
        <p:nvSpPr>
          <p:cNvPr id="5" name="Footer Placeholder 4">
            <a:extLst>
              <a:ext uri="{FF2B5EF4-FFF2-40B4-BE49-F238E27FC236}">
                <a16:creationId xmlns:a16="http://schemas.microsoft.com/office/drawing/2014/main" id="{4D73DDD3-504D-AB9B-B779-D3431BF8F93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CE0F02B-E042-E806-8464-C015EE7FEBAE}"/>
              </a:ext>
            </a:extLst>
          </p:cNvPr>
          <p:cNvSpPr>
            <a:spLocks noGrp="1"/>
          </p:cNvSpPr>
          <p:nvPr>
            <p:ph type="sldNum" sz="quarter" idx="12"/>
          </p:nvPr>
        </p:nvSpPr>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26032340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1C3D0C-DCB2-D807-F1BF-F3104A83CE4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CEA89F-FCC1-1D61-18B8-ACDDB67073B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E1E0F6-5D7D-37C1-72C7-F5CA8757B383}"/>
              </a:ext>
            </a:extLst>
          </p:cNvPr>
          <p:cNvSpPr>
            <a:spLocks noGrp="1"/>
          </p:cNvSpPr>
          <p:nvPr>
            <p:ph type="dt" sz="half" idx="10"/>
          </p:nvPr>
        </p:nvSpPr>
        <p:spPr/>
        <p:txBody>
          <a:bodyPr/>
          <a:lstStyle/>
          <a:p>
            <a:fld id="{CF28A97D-0DE0-4A27-A2F5-23FC486ABFC7}" type="datetimeFigureOut">
              <a:rPr lang="en-US" smtClean="0"/>
              <a:t>12/3/2024</a:t>
            </a:fld>
            <a:endParaRPr lang="en-US"/>
          </a:p>
        </p:txBody>
      </p:sp>
      <p:sp>
        <p:nvSpPr>
          <p:cNvPr id="5" name="Footer Placeholder 4">
            <a:extLst>
              <a:ext uri="{FF2B5EF4-FFF2-40B4-BE49-F238E27FC236}">
                <a16:creationId xmlns:a16="http://schemas.microsoft.com/office/drawing/2014/main" id="{072D0116-1875-9D9A-2477-44228AD210C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08C0524-A009-4525-603C-2606B2DF6CFD}"/>
              </a:ext>
            </a:extLst>
          </p:cNvPr>
          <p:cNvSpPr>
            <a:spLocks noGrp="1"/>
          </p:cNvSpPr>
          <p:nvPr>
            <p:ph type="sldNum" sz="quarter" idx="12"/>
          </p:nvPr>
        </p:nvSpPr>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13572627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245FC2-36B0-4C21-9C84-419DC16A8657}"/>
              </a:ext>
            </a:extLst>
          </p:cNvPr>
          <p:cNvSpPr>
            <a:spLocks noGrp="1"/>
          </p:cNvSpPr>
          <p:nvPr>
            <p:ph type="ctrTitle"/>
          </p:nvPr>
        </p:nvSpPr>
        <p:spPr>
          <a:xfrm>
            <a:off x="1524199" y="1122104"/>
            <a:ext cx="9143603" cy="2388634"/>
          </a:xfrm>
        </p:spPr>
        <p:txBody>
          <a:bodyPr anchor="b"/>
          <a:lstStyle>
            <a:lvl1pPr algn="ctr">
              <a:defRPr sz="5999"/>
            </a:lvl1pPr>
          </a:lstStyle>
          <a:p>
            <a:r>
              <a:rPr lang="en-US"/>
              <a:t>Click to edit Master title style</a:t>
            </a:r>
          </a:p>
        </p:txBody>
      </p:sp>
      <p:sp>
        <p:nvSpPr>
          <p:cNvPr id="3" name="Subtitle 2">
            <a:extLst>
              <a:ext uri="{FF2B5EF4-FFF2-40B4-BE49-F238E27FC236}">
                <a16:creationId xmlns:a16="http://schemas.microsoft.com/office/drawing/2014/main" id="{9425110F-24BD-45C7-B30A-F25048E006CF}"/>
              </a:ext>
            </a:extLst>
          </p:cNvPr>
          <p:cNvSpPr>
            <a:spLocks noGrp="1"/>
          </p:cNvSpPr>
          <p:nvPr>
            <p:ph type="subTitle" idx="1"/>
          </p:nvPr>
        </p:nvSpPr>
        <p:spPr>
          <a:xfrm>
            <a:off x="1524199" y="3602791"/>
            <a:ext cx="9143603" cy="1655380"/>
          </a:xfrm>
        </p:spPr>
        <p:txBody>
          <a:bodyPr/>
          <a:lstStyle>
            <a:lvl1pPr marL="0" indent="0" algn="ctr">
              <a:buNone/>
              <a:defRPr sz="2400"/>
            </a:lvl1pPr>
            <a:lvl2pPr marL="457109" indent="0" algn="ctr">
              <a:buNone/>
              <a:defRPr sz="2000"/>
            </a:lvl2pPr>
            <a:lvl3pPr marL="914217" indent="0" algn="ctr">
              <a:buNone/>
              <a:defRPr sz="1800"/>
            </a:lvl3pPr>
            <a:lvl4pPr marL="1371326" indent="0" algn="ctr">
              <a:buNone/>
              <a:defRPr sz="1600"/>
            </a:lvl4pPr>
            <a:lvl5pPr marL="1828434" indent="0" algn="ctr">
              <a:buNone/>
              <a:defRPr sz="1600"/>
            </a:lvl5pPr>
            <a:lvl6pPr marL="2285543" indent="0" algn="ctr">
              <a:buNone/>
              <a:defRPr sz="1600"/>
            </a:lvl6pPr>
            <a:lvl7pPr marL="2742651" indent="0" algn="ctr">
              <a:buNone/>
              <a:defRPr sz="1600"/>
            </a:lvl7pPr>
            <a:lvl8pPr marL="3199760" indent="0" algn="ctr">
              <a:buNone/>
              <a:defRPr sz="1600"/>
            </a:lvl8pPr>
            <a:lvl9pPr marL="3656868"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61D08CB-5AC5-4608-BC2C-4CA16D13F2F2}"/>
              </a:ext>
            </a:extLst>
          </p:cNvPr>
          <p:cNvSpPr>
            <a:spLocks noGrp="1"/>
          </p:cNvSpPr>
          <p:nvPr>
            <p:ph type="dt" sz="half" idx="10"/>
          </p:nvPr>
        </p:nvSpPr>
        <p:spPr/>
        <p:txBody>
          <a:bodyPr/>
          <a:lstStyle/>
          <a:p>
            <a:fld id="{99C911F3-822C-4225-9E8D-E91CF25FDE3A}" type="datetimeFigureOut">
              <a:rPr lang="en-US" smtClean="0"/>
              <a:t>12/3/2024</a:t>
            </a:fld>
            <a:endParaRPr lang="en-US"/>
          </a:p>
        </p:txBody>
      </p:sp>
      <p:sp>
        <p:nvSpPr>
          <p:cNvPr id="5" name="Footer Placeholder 4">
            <a:extLst>
              <a:ext uri="{FF2B5EF4-FFF2-40B4-BE49-F238E27FC236}">
                <a16:creationId xmlns:a16="http://schemas.microsoft.com/office/drawing/2014/main" id="{06C017D8-AB6F-4539-ADF6-B9BEBF72652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4554AB-6C6F-4E44-BFCD-DD4A9A5BB88C}"/>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68854209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E7EC8-5901-4F86-B943-42795964443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3435F4C-03A0-407A-A4D7-B1126B1AFBA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78EF61-E587-4EC5-9500-F9E335FCC274}"/>
              </a:ext>
            </a:extLst>
          </p:cNvPr>
          <p:cNvSpPr>
            <a:spLocks noGrp="1"/>
          </p:cNvSpPr>
          <p:nvPr>
            <p:ph type="dt" sz="half" idx="10"/>
          </p:nvPr>
        </p:nvSpPr>
        <p:spPr/>
        <p:txBody>
          <a:bodyPr/>
          <a:lstStyle/>
          <a:p>
            <a:fld id="{99C911F3-822C-4225-9E8D-E91CF25FDE3A}" type="datetimeFigureOut">
              <a:rPr lang="en-US" smtClean="0"/>
              <a:t>12/3/2024</a:t>
            </a:fld>
            <a:endParaRPr lang="en-US"/>
          </a:p>
        </p:txBody>
      </p:sp>
      <p:sp>
        <p:nvSpPr>
          <p:cNvPr id="5" name="Footer Placeholder 4">
            <a:extLst>
              <a:ext uri="{FF2B5EF4-FFF2-40B4-BE49-F238E27FC236}">
                <a16:creationId xmlns:a16="http://schemas.microsoft.com/office/drawing/2014/main" id="{8A4191B8-B54E-4538-90BE-5DCB03D1D8E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3F1F0D5-2E58-4159-B23D-CE4AE1449458}"/>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35460982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0DB623-B526-4697-B0A6-9D3D5CD802F1}"/>
              </a:ext>
            </a:extLst>
          </p:cNvPr>
          <p:cNvSpPr>
            <a:spLocks noGrp="1"/>
          </p:cNvSpPr>
          <p:nvPr>
            <p:ph type="title"/>
          </p:nvPr>
        </p:nvSpPr>
        <p:spPr>
          <a:xfrm>
            <a:off x="831959" y="1709343"/>
            <a:ext cx="10515382" cy="2853664"/>
          </a:xfrm>
        </p:spPr>
        <p:txBody>
          <a:bodyPr anchor="b"/>
          <a:lstStyle>
            <a:lvl1pPr>
              <a:defRPr sz="5999"/>
            </a:lvl1pPr>
          </a:lstStyle>
          <a:p>
            <a:r>
              <a:rPr lang="en-US"/>
              <a:t>Click to edit Master title style</a:t>
            </a:r>
          </a:p>
        </p:txBody>
      </p:sp>
      <p:sp>
        <p:nvSpPr>
          <p:cNvPr id="3" name="Text Placeholder 2">
            <a:extLst>
              <a:ext uri="{FF2B5EF4-FFF2-40B4-BE49-F238E27FC236}">
                <a16:creationId xmlns:a16="http://schemas.microsoft.com/office/drawing/2014/main" id="{08B92FA9-5E9A-450B-B830-CB23F8E376FC}"/>
              </a:ext>
            </a:extLst>
          </p:cNvPr>
          <p:cNvSpPr>
            <a:spLocks noGrp="1"/>
          </p:cNvSpPr>
          <p:nvPr>
            <p:ph type="body" idx="1"/>
          </p:nvPr>
        </p:nvSpPr>
        <p:spPr>
          <a:xfrm>
            <a:off x="831959" y="4589987"/>
            <a:ext cx="10515382" cy="1499841"/>
          </a:xfrm>
        </p:spPr>
        <p:txBody>
          <a:bodyPr/>
          <a:lstStyle>
            <a:lvl1pPr marL="0" indent="0">
              <a:buNone/>
              <a:defRPr sz="2400">
                <a:solidFill>
                  <a:schemeClr val="tx1">
                    <a:tint val="75000"/>
                  </a:schemeClr>
                </a:solidFill>
              </a:defRPr>
            </a:lvl1pPr>
            <a:lvl2pPr marL="457109" indent="0">
              <a:buNone/>
              <a:defRPr sz="2000">
                <a:solidFill>
                  <a:schemeClr val="tx1">
                    <a:tint val="75000"/>
                  </a:schemeClr>
                </a:solidFill>
              </a:defRPr>
            </a:lvl2pPr>
            <a:lvl3pPr marL="914217" indent="0">
              <a:buNone/>
              <a:defRPr sz="1800">
                <a:solidFill>
                  <a:schemeClr val="tx1">
                    <a:tint val="75000"/>
                  </a:schemeClr>
                </a:solidFill>
              </a:defRPr>
            </a:lvl3pPr>
            <a:lvl4pPr marL="1371326" indent="0">
              <a:buNone/>
              <a:defRPr sz="1600">
                <a:solidFill>
                  <a:schemeClr val="tx1">
                    <a:tint val="75000"/>
                  </a:schemeClr>
                </a:solidFill>
              </a:defRPr>
            </a:lvl4pPr>
            <a:lvl5pPr marL="1828434" indent="0">
              <a:buNone/>
              <a:defRPr sz="1600">
                <a:solidFill>
                  <a:schemeClr val="tx1">
                    <a:tint val="75000"/>
                  </a:schemeClr>
                </a:solidFill>
              </a:defRPr>
            </a:lvl5pPr>
            <a:lvl6pPr marL="2285543" indent="0">
              <a:buNone/>
              <a:defRPr sz="1600">
                <a:solidFill>
                  <a:schemeClr val="tx1">
                    <a:tint val="75000"/>
                  </a:schemeClr>
                </a:solidFill>
              </a:defRPr>
            </a:lvl6pPr>
            <a:lvl7pPr marL="2742651" indent="0">
              <a:buNone/>
              <a:defRPr sz="1600">
                <a:solidFill>
                  <a:schemeClr val="tx1">
                    <a:tint val="75000"/>
                  </a:schemeClr>
                </a:solidFill>
              </a:defRPr>
            </a:lvl7pPr>
            <a:lvl8pPr marL="3199760" indent="0">
              <a:buNone/>
              <a:defRPr sz="1600">
                <a:solidFill>
                  <a:schemeClr val="tx1">
                    <a:tint val="75000"/>
                  </a:schemeClr>
                </a:solidFill>
              </a:defRPr>
            </a:lvl8pPr>
            <a:lvl9pPr marL="3656868"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E39D46F-EA55-4558-9B5A-0155FBB4245C}"/>
              </a:ext>
            </a:extLst>
          </p:cNvPr>
          <p:cNvSpPr>
            <a:spLocks noGrp="1"/>
          </p:cNvSpPr>
          <p:nvPr>
            <p:ph type="dt" sz="half" idx="10"/>
          </p:nvPr>
        </p:nvSpPr>
        <p:spPr/>
        <p:txBody>
          <a:bodyPr/>
          <a:lstStyle/>
          <a:p>
            <a:fld id="{99C911F3-822C-4225-9E8D-E91CF25FDE3A}" type="datetimeFigureOut">
              <a:rPr lang="en-US" smtClean="0"/>
              <a:t>12/3/2024</a:t>
            </a:fld>
            <a:endParaRPr lang="en-US"/>
          </a:p>
        </p:txBody>
      </p:sp>
      <p:sp>
        <p:nvSpPr>
          <p:cNvPr id="5" name="Footer Placeholder 4">
            <a:extLst>
              <a:ext uri="{FF2B5EF4-FFF2-40B4-BE49-F238E27FC236}">
                <a16:creationId xmlns:a16="http://schemas.microsoft.com/office/drawing/2014/main" id="{2D53239F-0497-457B-88D6-F565768F505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9418DD8-DDE7-4583-A6E4-54A3EBE12457}"/>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29618349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BC59D4-F4D4-4103-B7AE-B5A26A0BFA8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5AB27F6-02CC-466D-8FE5-2ABC39B50B34}"/>
              </a:ext>
            </a:extLst>
          </p:cNvPr>
          <p:cNvSpPr>
            <a:spLocks noGrp="1"/>
          </p:cNvSpPr>
          <p:nvPr>
            <p:ph sz="half" idx="1"/>
          </p:nvPr>
        </p:nvSpPr>
        <p:spPr>
          <a:xfrm>
            <a:off x="838310" y="1825203"/>
            <a:ext cx="5180687" cy="435191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30010F1-8BAD-4B7E-8CBA-D3F18908AC2E}"/>
              </a:ext>
            </a:extLst>
          </p:cNvPr>
          <p:cNvSpPr>
            <a:spLocks noGrp="1"/>
          </p:cNvSpPr>
          <p:nvPr>
            <p:ph sz="half" idx="2"/>
          </p:nvPr>
        </p:nvSpPr>
        <p:spPr>
          <a:xfrm>
            <a:off x="6171416" y="1825203"/>
            <a:ext cx="5182275" cy="435191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D62956F-BF56-4BBF-AE27-175C98911435}"/>
              </a:ext>
            </a:extLst>
          </p:cNvPr>
          <p:cNvSpPr>
            <a:spLocks noGrp="1"/>
          </p:cNvSpPr>
          <p:nvPr>
            <p:ph type="dt" sz="half" idx="10"/>
          </p:nvPr>
        </p:nvSpPr>
        <p:spPr/>
        <p:txBody>
          <a:bodyPr/>
          <a:lstStyle/>
          <a:p>
            <a:fld id="{99C911F3-822C-4225-9E8D-E91CF25FDE3A}" type="datetimeFigureOut">
              <a:rPr lang="en-US" smtClean="0"/>
              <a:t>12/3/2024</a:t>
            </a:fld>
            <a:endParaRPr lang="en-US"/>
          </a:p>
        </p:txBody>
      </p:sp>
      <p:sp>
        <p:nvSpPr>
          <p:cNvPr id="6" name="Footer Placeholder 5">
            <a:extLst>
              <a:ext uri="{FF2B5EF4-FFF2-40B4-BE49-F238E27FC236}">
                <a16:creationId xmlns:a16="http://schemas.microsoft.com/office/drawing/2014/main" id="{A0DD4174-0C3D-4578-A90B-06D473F4850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672812E-F8D2-4A3A-A077-ECA33716E9D6}"/>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26738402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AB0C8C-D2A6-49C3-88F8-A2C512A8D1D9}"/>
              </a:ext>
            </a:extLst>
          </p:cNvPr>
          <p:cNvSpPr>
            <a:spLocks noGrp="1"/>
          </p:cNvSpPr>
          <p:nvPr>
            <p:ph type="title"/>
          </p:nvPr>
        </p:nvSpPr>
        <p:spPr>
          <a:xfrm>
            <a:off x="839897" y="365041"/>
            <a:ext cx="10515381" cy="1325256"/>
          </a:xfrm>
        </p:spPr>
        <p:txBody>
          <a:bodyPr/>
          <a:lstStyle/>
          <a:p>
            <a:r>
              <a:rPr lang="en-US"/>
              <a:t>Click to edit Master title style</a:t>
            </a:r>
          </a:p>
        </p:txBody>
      </p:sp>
      <p:sp>
        <p:nvSpPr>
          <p:cNvPr id="3" name="Text Placeholder 2">
            <a:extLst>
              <a:ext uri="{FF2B5EF4-FFF2-40B4-BE49-F238E27FC236}">
                <a16:creationId xmlns:a16="http://schemas.microsoft.com/office/drawing/2014/main" id="{EA00BFAC-2199-4776-844B-1C9FE4CE1E4E}"/>
              </a:ext>
            </a:extLst>
          </p:cNvPr>
          <p:cNvSpPr>
            <a:spLocks noGrp="1"/>
          </p:cNvSpPr>
          <p:nvPr>
            <p:ph type="body" idx="1"/>
          </p:nvPr>
        </p:nvSpPr>
        <p:spPr>
          <a:xfrm>
            <a:off x="839898" y="1680774"/>
            <a:ext cx="5158458" cy="823721"/>
          </a:xfrm>
        </p:spPr>
        <p:txBody>
          <a:bodyPr anchor="b"/>
          <a:lstStyle>
            <a:lvl1pPr marL="0" indent="0">
              <a:buNone/>
              <a:defRPr sz="2400" b="1"/>
            </a:lvl1pPr>
            <a:lvl2pPr marL="457109" indent="0">
              <a:buNone/>
              <a:defRPr sz="2000" b="1"/>
            </a:lvl2pPr>
            <a:lvl3pPr marL="914217" indent="0">
              <a:buNone/>
              <a:defRPr sz="1800" b="1"/>
            </a:lvl3pPr>
            <a:lvl4pPr marL="1371326" indent="0">
              <a:buNone/>
              <a:defRPr sz="1600" b="1"/>
            </a:lvl4pPr>
            <a:lvl5pPr marL="1828434" indent="0">
              <a:buNone/>
              <a:defRPr sz="1600" b="1"/>
            </a:lvl5pPr>
            <a:lvl6pPr marL="2285543" indent="0">
              <a:buNone/>
              <a:defRPr sz="1600" b="1"/>
            </a:lvl6pPr>
            <a:lvl7pPr marL="2742651" indent="0">
              <a:buNone/>
              <a:defRPr sz="1600" b="1"/>
            </a:lvl7pPr>
            <a:lvl8pPr marL="3199760" indent="0">
              <a:buNone/>
              <a:defRPr sz="1600" b="1"/>
            </a:lvl8pPr>
            <a:lvl9pPr marL="3656868"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0F06496-7B1D-4BFA-B44E-78847C1F703E}"/>
              </a:ext>
            </a:extLst>
          </p:cNvPr>
          <p:cNvSpPr>
            <a:spLocks noGrp="1"/>
          </p:cNvSpPr>
          <p:nvPr>
            <p:ph sz="half" idx="2"/>
          </p:nvPr>
        </p:nvSpPr>
        <p:spPr>
          <a:xfrm>
            <a:off x="839898" y="2504495"/>
            <a:ext cx="5158458" cy="36853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6B26BB8-BB44-46E0-BFB6-B959406915EA}"/>
              </a:ext>
            </a:extLst>
          </p:cNvPr>
          <p:cNvSpPr>
            <a:spLocks noGrp="1"/>
          </p:cNvSpPr>
          <p:nvPr>
            <p:ph type="body" sz="quarter" idx="3"/>
          </p:nvPr>
        </p:nvSpPr>
        <p:spPr>
          <a:xfrm>
            <a:off x="6171417" y="1680774"/>
            <a:ext cx="5183862" cy="823721"/>
          </a:xfrm>
        </p:spPr>
        <p:txBody>
          <a:bodyPr anchor="b"/>
          <a:lstStyle>
            <a:lvl1pPr marL="0" indent="0">
              <a:buNone/>
              <a:defRPr sz="2400" b="1"/>
            </a:lvl1pPr>
            <a:lvl2pPr marL="457109" indent="0">
              <a:buNone/>
              <a:defRPr sz="2000" b="1"/>
            </a:lvl2pPr>
            <a:lvl3pPr marL="914217" indent="0">
              <a:buNone/>
              <a:defRPr sz="1800" b="1"/>
            </a:lvl3pPr>
            <a:lvl4pPr marL="1371326" indent="0">
              <a:buNone/>
              <a:defRPr sz="1600" b="1"/>
            </a:lvl4pPr>
            <a:lvl5pPr marL="1828434" indent="0">
              <a:buNone/>
              <a:defRPr sz="1600" b="1"/>
            </a:lvl5pPr>
            <a:lvl6pPr marL="2285543" indent="0">
              <a:buNone/>
              <a:defRPr sz="1600" b="1"/>
            </a:lvl6pPr>
            <a:lvl7pPr marL="2742651" indent="0">
              <a:buNone/>
              <a:defRPr sz="1600" b="1"/>
            </a:lvl7pPr>
            <a:lvl8pPr marL="3199760" indent="0">
              <a:buNone/>
              <a:defRPr sz="1600" b="1"/>
            </a:lvl8pPr>
            <a:lvl9pPr marL="3656868"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35180894-6A41-4779-A504-0299F4BB8A53}"/>
              </a:ext>
            </a:extLst>
          </p:cNvPr>
          <p:cNvSpPr>
            <a:spLocks noGrp="1"/>
          </p:cNvSpPr>
          <p:nvPr>
            <p:ph sz="quarter" idx="4"/>
          </p:nvPr>
        </p:nvSpPr>
        <p:spPr>
          <a:xfrm>
            <a:off x="6171417" y="2504495"/>
            <a:ext cx="5183862" cy="36853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8E6A516-B701-4809-85F2-ECF6245EFE55}"/>
              </a:ext>
            </a:extLst>
          </p:cNvPr>
          <p:cNvSpPr>
            <a:spLocks noGrp="1"/>
          </p:cNvSpPr>
          <p:nvPr>
            <p:ph type="dt" sz="half" idx="10"/>
          </p:nvPr>
        </p:nvSpPr>
        <p:spPr/>
        <p:txBody>
          <a:bodyPr/>
          <a:lstStyle/>
          <a:p>
            <a:fld id="{99C911F3-822C-4225-9E8D-E91CF25FDE3A}" type="datetimeFigureOut">
              <a:rPr lang="en-US" smtClean="0"/>
              <a:t>12/3/2024</a:t>
            </a:fld>
            <a:endParaRPr lang="en-US"/>
          </a:p>
        </p:txBody>
      </p:sp>
      <p:sp>
        <p:nvSpPr>
          <p:cNvPr id="8" name="Footer Placeholder 7">
            <a:extLst>
              <a:ext uri="{FF2B5EF4-FFF2-40B4-BE49-F238E27FC236}">
                <a16:creationId xmlns:a16="http://schemas.microsoft.com/office/drawing/2014/main" id="{32509973-E7E7-4078-B4C0-31DB08C7068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5ED337C-5223-462F-8978-97E0148F1100}"/>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5427564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C5E126-B875-4A3F-B881-29CF6D40CEF4}"/>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34F8CE4-F44E-4CEE-AB9A-30E4B1604C85}"/>
              </a:ext>
            </a:extLst>
          </p:cNvPr>
          <p:cNvSpPr>
            <a:spLocks noGrp="1"/>
          </p:cNvSpPr>
          <p:nvPr>
            <p:ph type="dt" sz="half" idx="10"/>
          </p:nvPr>
        </p:nvSpPr>
        <p:spPr/>
        <p:txBody>
          <a:bodyPr/>
          <a:lstStyle/>
          <a:p>
            <a:fld id="{99C911F3-822C-4225-9E8D-E91CF25FDE3A}" type="datetimeFigureOut">
              <a:rPr lang="en-US" smtClean="0"/>
              <a:t>12/3/2024</a:t>
            </a:fld>
            <a:endParaRPr lang="en-US"/>
          </a:p>
        </p:txBody>
      </p:sp>
      <p:sp>
        <p:nvSpPr>
          <p:cNvPr id="4" name="Footer Placeholder 3">
            <a:extLst>
              <a:ext uri="{FF2B5EF4-FFF2-40B4-BE49-F238E27FC236}">
                <a16:creationId xmlns:a16="http://schemas.microsoft.com/office/drawing/2014/main" id="{738CD721-9757-443B-9846-0FE3CCF2B53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355D540-51D6-460E-9878-F526C17FF629}"/>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7041724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AFFABB-C0CE-471B-9DD7-AB39BC70C8AC}"/>
              </a:ext>
            </a:extLst>
          </p:cNvPr>
          <p:cNvSpPr>
            <a:spLocks noGrp="1"/>
          </p:cNvSpPr>
          <p:nvPr>
            <p:ph type="dt" sz="half" idx="10"/>
          </p:nvPr>
        </p:nvSpPr>
        <p:spPr/>
        <p:txBody>
          <a:bodyPr/>
          <a:lstStyle/>
          <a:p>
            <a:fld id="{99C911F3-822C-4225-9E8D-E91CF25FDE3A}" type="datetimeFigureOut">
              <a:rPr lang="en-US" smtClean="0"/>
              <a:t>12/3/2024</a:t>
            </a:fld>
            <a:endParaRPr lang="en-US"/>
          </a:p>
        </p:txBody>
      </p:sp>
      <p:sp>
        <p:nvSpPr>
          <p:cNvPr id="3" name="Footer Placeholder 2">
            <a:extLst>
              <a:ext uri="{FF2B5EF4-FFF2-40B4-BE49-F238E27FC236}">
                <a16:creationId xmlns:a16="http://schemas.microsoft.com/office/drawing/2014/main" id="{28EC01C5-AA9B-427C-A626-029A36D86B4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E888054F-C1CE-469C-A08E-A7798F4AEA4E}"/>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37763293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14F548-4356-4C50-878E-C280711BCD8F}"/>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6529543-7B13-426B-9668-80A9D0CAA6A0}"/>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E798C69-B408-4A29-AB09-420EAAE62F53}"/>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12/3/2024</a:t>
            </a:fld>
            <a:endParaRPr lang="en-US"/>
          </a:p>
        </p:txBody>
      </p:sp>
      <p:sp>
        <p:nvSpPr>
          <p:cNvPr id="5" name="Footer Placeholder 4">
            <a:extLst>
              <a:ext uri="{FF2B5EF4-FFF2-40B4-BE49-F238E27FC236}">
                <a16:creationId xmlns:a16="http://schemas.microsoft.com/office/drawing/2014/main" id="{22C2E772-7872-4347-B78D-FCE8D97A8BE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19BF4256-9254-4D8D-9AE1-DBBD9510A9E2}"/>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272160021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AF8177-9D71-4986-A612-4188E747079E}"/>
              </a:ext>
            </a:extLst>
          </p:cNvPr>
          <p:cNvSpPr>
            <a:spLocks noGrp="1"/>
          </p:cNvSpPr>
          <p:nvPr>
            <p:ph type="title"/>
          </p:nvPr>
        </p:nvSpPr>
        <p:spPr>
          <a:xfrm>
            <a:off x="839898" y="457094"/>
            <a:ext cx="3932749" cy="1599830"/>
          </a:xfrm>
        </p:spPr>
        <p:txBody>
          <a:bodyPr anchor="b"/>
          <a:lstStyle>
            <a:lvl1pPr>
              <a:defRPr sz="3199"/>
            </a:lvl1pPr>
          </a:lstStyle>
          <a:p>
            <a:r>
              <a:rPr lang="en-US"/>
              <a:t>Click to edit Master title style</a:t>
            </a:r>
          </a:p>
        </p:txBody>
      </p:sp>
      <p:sp>
        <p:nvSpPr>
          <p:cNvPr id="3" name="Content Placeholder 2">
            <a:extLst>
              <a:ext uri="{FF2B5EF4-FFF2-40B4-BE49-F238E27FC236}">
                <a16:creationId xmlns:a16="http://schemas.microsoft.com/office/drawing/2014/main" id="{EB918095-1C70-4A36-98F7-CFF381301AF1}"/>
              </a:ext>
            </a:extLst>
          </p:cNvPr>
          <p:cNvSpPr>
            <a:spLocks noGrp="1"/>
          </p:cNvSpPr>
          <p:nvPr>
            <p:ph idx="1"/>
          </p:nvPr>
        </p:nvSpPr>
        <p:spPr>
          <a:xfrm>
            <a:off x="5183863" y="987197"/>
            <a:ext cx="6171415" cy="4874084"/>
          </a:xfrm>
        </p:spPr>
        <p:txBody>
          <a:bodyPr/>
          <a:lstStyle>
            <a:lvl1pPr>
              <a:defRPr sz="3199"/>
            </a:lvl1pPr>
            <a:lvl2pPr>
              <a:defRPr sz="2799"/>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9FDD60A-55AB-45BB-B7AD-A4D256288B27}"/>
              </a:ext>
            </a:extLst>
          </p:cNvPr>
          <p:cNvSpPr>
            <a:spLocks noGrp="1"/>
          </p:cNvSpPr>
          <p:nvPr>
            <p:ph type="body" sz="half" idx="2"/>
          </p:nvPr>
        </p:nvSpPr>
        <p:spPr>
          <a:xfrm>
            <a:off x="839898" y="2056924"/>
            <a:ext cx="3932749" cy="3812292"/>
          </a:xfrm>
        </p:spPr>
        <p:txBody>
          <a:bodyPr/>
          <a:lstStyle>
            <a:lvl1pPr marL="0" indent="0">
              <a:buNone/>
              <a:defRPr sz="1600"/>
            </a:lvl1pPr>
            <a:lvl2pPr marL="457109" indent="0">
              <a:buNone/>
              <a:defRPr sz="1400"/>
            </a:lvl2pPr>
            <a:lvl3pPr marL="914217" indent="0">
              <a:buNone/>
              <a:defRPr sz="1200"/>
            </a:lvl3pPr>
            <a:lvl4pPr marL="1371326" indent="0">
              <a:buNone/>
              <a:defRPr sz="1000"/>
            </a:lvl4pPr>
            <a:lvl5pPr marL="1828434" indent="0">
              <a:buNone/>
              <a:defRPr sz="1000"/>
            </a:lvl5pPr>
            <a:lvl6pPr marL="2285543" indent="0">
              <a:buNone/>
              <a:defRPr sz="1000"/>
            </a:lvl6pPr>
            <a:lvl7pPr marL="2742651" indent="0">
              <a:buNone/>
              <a:defRPr sz="1000"/>
            </a:lvl7pPr>
            <a:lvl8pPr marL="3199760" indent="0">
              <a:buNone/>
              <a:defRPr sz="1000"/>
            </a:lvl8pPr>
            <a:lvl9pPr marL="3656868"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526DF5F-96DD-4E58-9ACC-61198EAB130F}"/>
              </a:ext>
            </a:extLst>
          </p:cNvPr>
          <p:cNvSpPr>
            <a:spLocks noGrp="1"/>
          </p:cNvSpPr>
          <p:nvPr>
            <p:ph type="dt" sz="half" idx="10"/>
          </p:nvPr>
        </p:nvSpPr>
        <p:spPr/>
        <p:txBody>
          <a:bodyPr/>
          <a:lstStyle/>
          <a:p>
            <a:fld id="{99C911F3-822C-4225-9E8D-E91CF25FDE3A}" type="datetimeFigureOut">
              <a:rPr lang="en-US" smtClean="0"/>
              <a:t>12/3/2024</a:t>
            </a:fld>
            <a:endParaRPr lang="en-US"/>
          </a:p>
        </p:txBody>
      </p:sp>
      <p:sp>
        <p:nvSpPr>
          <p:cNvPr id="6" name="Footer Placeholder 5">
            <a:extLst>
              <a:ext uri="{FF2B5EF4-FFF2-40B4-BE49-F238E27FC236}">
                <a16:creationId xmlns:a16="http://schemas.microsoft.com/office/drawing/2014/main" id="{44F69947-945C-4800-8D75-5170A618F33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612F094-9113-47A4-90E8-4A9223031A20}"/>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10245600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C4BA68-8D03-4420-AFE7-712599506C2A}"/>
              </a:ext>
            </a:extLst>
          </p:cNvPr>
          <p:cNvSpPr>
            <a:spLocks noGrp="1"/>
          </p:cNvSpPr>
          <p:nvPr>
            <p:ph type="title"/>
          </p:nvPr>
        </p:nvSpPr>
        <p:spPr>
          <a:xfrm>
            <a:off x="839898" y="457094"/>
            <a:ext cx="3932749" cy="1599830"/>
          </a:xfrm>
        </p:spPr>
        <p:txBody>
          <a:bodyPr anchor="b"/>
          <a:lstStyle>
            <a:lvl1pPr>
              <a:defRPr sz="3199"/>
            </a:lvl1pPr>
          </a:lstStyle>
          <a:p>
            <a:r>
              <a:rPr lang="en-US"/>
              <a:t>Click to edit Master title style</a:t>
            </a:r>
          </a:p>
        </p:txBody>
      </p:sp>
      <p:sp>
        <p:nvSpPr>
          <p:cNvPr id="3" name="Picture Placeholder 2">
            <a:extLst>
              <a:ext uri="{FF2B5EF4-FFF2-40B4-BE49-F238E27FC236}">
                <a16:creationId xmlns:a16="http://schemas.microsoft.com/office/drawing/2014/main" id="{C72FEFA9-9CE7-4F1C-818C-6DC6166BB026}"/>
              </a:ext>
            </a:extLst>
          </p:cNvPr>
          <p:cNvSpPr>
            <a:spLocks noGrp="1"/>
          </p:cNvSpPr>
          <p:nvPr>
            <p:ph type="pic" idx="1"/>
          </p:nvPr>
        </p:nvSpPr>
        <p:spPr>
          <a:xfrm>
            <a:off x="5183863" y="987197"/>
            <a:ext cx="6171415" cy="4874084"/>
          </a:xfrm>
        </p:spPr>
        <p:txBody>
          <a:bodyPr/>
          <a:lstStyle>
            <a:lvl1pPr marL="0" indent="0">
              <a:buNone/>
              <a:defRPr sz="3199"/>
            </a:lvl1pPr>
            <a:lvl2pPr marL="457109" indent="0">
              <a:buNone/>
              <a:defRPr sz="2799"/>
            </a:lvl2pPr>
            <a:lvl3pPr marL="914217" indent="0">
              <a:buNone/>
              <a:defRPr sz="2400"/>
            </a:lvl3pPr>
            <a:lvl4pPr marL="1371326" indent="0">
              <a:buNone/>
              <a:defRPr sz="2000"/>
            </a:lvl4pPr>
            <a:lvl5pPr marL="1828434" indent="0">
              <a:buNone/>
              <a:defRPr sz="2000"/>
            </a:lvl5pPr>
            <a:lvl6pPr marL="2285543" indent="0">
              <a:buNone/>
              <a:defRPr sz="2000"/>
            </a:lvl6pPr>
            <a:lvl7pPr marL="2742651" indent="0">
              <a:buNone/>
              <a:defRPr sz="2000"/>
            </a:lvl7pPr>
            <a:lvl8pPr marL="3199760" indent="0">
              <a:buNone/>
              <a:defRPr sz="2000"/>
            </a:lvl8pPr>
            <a:lvl9pPr marL="3656868" indent="0">
              <a:buNone/>
              <a:defRPr sz="2000"/>
            </a:lvl9pPr>
          </a:lstStyle>
          <a:p>
            <a:endParaRPr lang="en-US"/>
          </a:p>
        </p:txBody>
      </p:sp>
      <p:sp>
        <p:nvSpPr>
          <p:cNvPr id="4" name="Text Placeholder 3">
            <a:extLst>
              <a:ext uri="{FF2B5EF4-FFF2-40B4-BE49-F238E27FC236}">
                <a16:creationId xmlns:a16="http://schemas.microsoft.com/office/drawing/2014/main" id="{77BCD01A-5345-4F74-B3A1-D04999336F51}"/>
              </a:ext>
            </a:extLst>
          </p:cNvPr>
          <p:cNvSpPr>
            <a:spLocks noGrp="1"/>
          </p:cNvSpPr>
          <p:nvPr>
            <p:ph type="body" sz="half" idx="2"/>
          </p:nvPr>
        </p:nvSpPr>
        <p:spPr>
          <a:xfrm>
            <a:off x="839898" y="2056924"/>
            <a:ext cx="3932749" cy="3812292"/>
          </a:xfrm>
        </p:spPr>
        <p:txBody>
          <a:bodyPr/>
          <a:lstStyle>
            <a:lvl1pPr marL="0" indent="0">
              <a:buNone/>
              <a:defRPr sz="1600"/>
            </a:lvl1pPr>
            <a:lvl2pPr marL="457109" indent="0">
              <a:buNone/>
              <a:defRPr sz="1400"/>
            </a:lvl2pPr>
            <a:lvl3pPr marL="914217" indent="0">
              <a:buNone/>
              <a:defRPr sz="1200"/>
            </a:lvl3pPr>
            <a:lvl4pPr marL="1371326" indent="0">
              <a:buNone/>
              <a:defRPr sz="1000"/>
            </a:lvl4pPr>
            <a:lvl5pPr marL="1828434" indent="0">
              <a:buNone/>
              <a:defRPr sz="1000"/>
            </a:lvl5pPr>
            <a:lvl6pPr marL="2285543" indent="0">
              <a:buNone/>
              <a:defRPr sz="1000"/>
            </a:lvl6pPr>
            <a:lvl7pPr marL="2742651" indent="0">
              <a:buNone/>
              <a:defRPr sz="1000"/>
            </a:lvl7pPr>
            <a:lvl8pPr marL="3199760" indent="0">
              <a:buNone/>
              <a:defRPr sz="1000"/>
            </a:lvl8pPr>
            <a:lvl9pPr marL="3656868"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69FD814-9E1F-4BAC-B741-98E62F0EDB9B}"/>
              </a:ext>
            </a:extLst>
          </p:cNvPr>
          <p:cNvSpPr>
            <a:spLocks noGrp="1"/>
          </p:cNvSpPr>
          <p:nvPr>
            <p:ph type="dt" sz="half" idx="10"/>
          </p:nvPr>
        </p:nvSpPr>
        <p:spPr/>
        <p:txBody>
          <a:bodyPr/>
          <a:lstStyle/>
          <a:p>
            <a:fld id="{99C911F3-822C-4225-9E8D-E91CF25FDE3A}" type="datetimeFigureOut">
              <a:rPr lang="en-US" smtClean="0"/>
              <a:t>12/3/2024</a:t>
            </a:fld>
            <a:endParaRPr lang="en-US"/>
          </a:p>
        </p:txBody>
      </p:sp>
      <p:sp>
        <p:nvSpPr>
          <p:cNvPr id="6" name="Footer Placeholder 5">
            <a:extLst>
              <a:ext uri="{FF2B5EF4-FFF2-40B4-BE49-F238E27FC236}">
                <a16:creationId xmlns:a16="http://schemas.microsoft.com/office/drawing/2014/main" id="{72D5FB6E-561B-4D8C-8898-251A112A375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A4D9935-5C97-4617-872B-AE4EFA3E53A0}"/>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256613450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C01F6D-B8B8-43EA-A0F7-C2F8769C6B8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9FFFD4F-810D-4A22-B84C-BF34779B19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46C8F5E-9634-4CB6-87B1-F2438D629F5C}"/>
              </a:ext>
            </a:extLst>
          </p:cNvPr>
          <p:cNvSpPr>
            <a:spLocks noGrp="1"/>
          </p:cNvSpPr>
          <p:nvPr>
            <p:ph type="dt" sz="half" idx="10"/>
          </p:nvPr>
        </p:nvSpPr>
        <p:spPr/>
        <p:txBody>
          <a:bodyPr/>
          <a:lstStyle/>
          <a:p>
            <a:fld id="{99C911F3-822C-4225-9E8D-E91CF25FDE3A}" type="datetimeFigureOut">
              <a:rPr lang="en-US" smtClean="0"/>
              <a:t>12/3/2024</a:t>
            </a:fld>
            <a:endParaRPr lang="en-US"/>
          </a:p>
        </p:txBody>
      </p:sp>
      <p:sp>
        <p:nvSpPr>
          <p:cNvPr id="5" name="Footer Placeholder 4">
            <a:extLst>
              <a:ext uri="{FF2B5EF4-FFF2-40B4-BE49-F238E27FC236}">
                <a16:creationId xmlns:a16="http://schemas.microsoft.com/office/drawing/2014/main" id="{EB4266E0-1381-40D5-B6C7-6499AEB8BEA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CD233F4-4C03-474E-8B64-AD66E1CE106B}"/>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28661777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072062F-1EE1-472B-818D-4B98E1D2527C}"/>
              </a:ext>
            </a:extLst>
          </p:cNvPr>
          <p:cNvSpPr>
            <a:spLocks noGrp="1"/>
          </p:cNvSpPr>
          <p:nvPr>
            <p:ph type="title" orient="vert"/>
          </p:nvPr>
        </p:nvSpPr>
        <p:spPr>
          <a:xfrm>
            <a:off x="8726036" y="365041"/>
            <a:ext cx="2627655" cy="58120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BEE010E-900C-4E1A-98E5-39AC0027BFBB}"/>
              </a:ext>
            </a:extLst>
          </p:cNvPr>
          <p:cNvSpPr>
            <a:spLocks noGrp="1"/>
          </p:cNvSpPr>
          <p:nvPr>
            <p:ph type="body" orient="vert" idx="1"/>
          </p:nvPr>
        </p:nvSpPr>
        <p:spPr>
          <a:xfrm>
            <a:off x="838309" y="365041"/>
            <a:ext cx="7735307" cy="58120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735081A-3643-4A2A-8D8E-7747B41FCC3E}"/>
              </a:ext>
            </a:extLst>
          </p:cNvPr>
          <p:cNvSpPr>
            <a:spLocks noGrp="1"/>
          </p:cNvSpPr>
          <p:nvPr>
            <p:ph type="dt" sz="half" idx="10"/>
          </p:nvPr>
        </p:nvSpPr>
        <p:spPr/>
        <p:txBody>
          <a:bodyPr/>
          <a:lstStyle/>
          <a:p>
            <a:fld id="{99C911F3-822C-4225-9E8D-E91CF25FDE3A}" type="datetimeFigureOut">
              <a:rPr lang="en-US" smtClean="0"/>
              <a:t>12/3/2024</a:t>
            </a:fld>
            <a:endParaRPr lang="en-US"/>
          </a:p>
        </p:txBody>
      </p:sp>
      <p:sp>
        <p:nvSpPr>
          <p:cNvPr id="5" name="Footer Placeholder 4">
            <a:extLst>
              <a:ext uri="{FF2B5EF4-FFF2-40B4-BE49-F238E27FC236}">
                <a16:creationId xmlns:a16="http://schemas.microsoft.com/office/drawing/2014/main" id="{D353C9A0-9FBC-4760-B7DE-5F65CD1A967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111631E-AC3A-434B-AA2F-2350F2DF3FDA}"/>
              </a:ext>
            </a:extLst>
          </p:cNvPr>
          <p:cNvSpPr>
            <a:spLocks noGrp="1"/>
          </p:cNvSpPr>
          <p:nvPr>
            <p:ph type="sldNum" sz="quarter" idx="12"/>
          </p:nvPr>
        </p:nvSpPr>
        <p:spPr/>
        <p:txBody>
          <a:bodyPr/>
          <a:lstStyle/>
          <a:p>
            <a:fld id="{22C7E08D-C2E2-4D58-8CAB-66868FB557A4}" type="slidenum">
              <a:rPr lang="en-US" smtClean="0"/>
              <a:t>‹#›</a:t>
            </a:fld>
            <a:endParaRPr lang="en-US"/>
          </a:p>
        </p:txBody>
      </p:sp>
    </p:spTree>
    <p:extLst>
      <p:ext uri="{BB962C8B-B14F-4D97-AF65-F5344CB8AC3E}">
        <p14:creationId xmlns:p14="http://schemas.microsoft.com/office/powerpoint/2010/main" val="57437510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42F070B4-60C6-0582-724D-F6CD76602900}"/>
              </a:ext>
            </a:extLst>
          </p:cNvPr>
          <p:cNvSpPr>
            <a:spLocks noGrp="1"/>
          </p:cNvSpPr>
          <p:nvPr>
            <p:ph type="ctrTitle"/>
          </p:nvPr>
        </p:nvSpPr>
        <p:spPr>
          <a:xfrm>
            <a:off x="1524001" y="1122364"/>
            <a:ext cx="9144000" cy="2387600"/>
          </a:xfrm>
        </p:spPr>
        <p:txBody>
          <a:bodyPr anchor="b"/>
          <a:lstStyle>
            <a:lvl1pPr algn="ctr">
              <a:defRPr sz="5998"/>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E958E06A-55D6-5ABF-5379-5107E0D1A3FA}"/>
              </a:ext>
            </a:extLst>
          </p:cNvPr>
          <p:cNvSpPr>
            <a:spLocks noGrp="1"/>
          </p:cNvSpPr>
          <p:nvPr>
            <p:ph type="subTitle" idx="1"/>
          </p:nvPr>
        </p:nvSpPr>
        <p:spPr>
          <a:xfrm>
            <a:off x="1524001" y="3602038"/>
            <a:ext cx="9144000" cy="1655762"/>
          </a:xfrm>
        </p:spPr>
        <p:txBody>
          <a:bodyPr/>
          <a:lstStyle>
            <a:lvl1pPr marL="0" indent="0" algn="ctr">
              <a:buNone/>
              <a:defRPr sz="2400"/>
            </a:lvl1pPr>
            <a:lvl2pPr marL="457063" indent="0" algn="ctr">
              <a:buNone/>
              <a:defRPr sz="2000"/>
            </a:lvl2pPr>
            <a:lvl3pPr marL="914126" indent="0" algn="ctr">
              <a:buNone/>
              <a:defRPr sz="1800"/>
            </a:lvl3pPr>
            <a:lvl4pPr marL="1371189" indent="0" algn="ctr">
              <a:buNone/>
              <a:defRPr sz="1600"/>
            </a:lvl4pPr>
            <a:lvl5pPr marL="1828251" indent="0" algn="ctr">
              <a:buNone/>
              <a:defRPr sz="1600"/>
            </a:lvl5pPr>
            <a:lvl6pPr marL="2285314" indent="0" algn="ctr">
              <a:buNone/>
              <a:defRPr sz="1600"/>
            </a:lvl6pPr>
            <a:lvl7pPr marL="2742377" indent="0" algn="ctr">
              <a:buNone/>
              <a:defRPr sz="1600"/>
            </a:lvl7pPr>
            <a:lvl8pPr marL="3199440" indent="0" algn="ctr">
              <a:buNone/>
              <a:defRPr sz="1600"/>
            </a:lvl8pPr>
            <a:lvl9pPr marL="3656503"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60D1098A-E75F-FD69-D35B-FC38BDC65BDD}"/>
              </a:ext>
            </a:extLst>
          </p:cNvPr>
          <p:cNvSpPr>
            <a:spLocks noGrp="1"/>
          </p:cNvSpPr>
          <p:nvPr>
            <p:ph type="dt" sz="half" idx="10"/>
          </p:nvPr>
        </p:nvSpPr>
        <p:spPr/>
        <p:txBody>
          <a:bodyPr/>
          <a:lstStyle/>
          <a:p>
            <a:fld id="{676A0C3A-1D50-47ED-85E4-3FFB94DAA02D}" type="datetimeFigureOut">
              <a:rPr lang="en-US" smtClean="0"/>
              <a:t>12/3/2024</a:t>
            </a:fld>
            <a:endParaRPr lang="en-US"/>
          </a:p>
        </p:txBody>
      </p:sp>
      <p:sp>
        <p:nvSpPr>
          <p:cNvPr id="5" name="Chỗ dành sẵn cho Chân trang 4">
            <a:extLst>
              <a:ext uri="{FF2B5EF4-FFF2-40B4-BE49-F238E27FC236}">
                <a16:creationId xmlns:a16="http://schemas.microsoft.com/office/drawing/2014/main" id="{AE88922D-88E0-0BE4-7CA8-49E1FEA2E6B6}"/>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BDA764EA-2297-80E9-3B51-FA9DF2CBD044}"/>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41581851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21608A9-03B7-C1F0-CEA5-D8CF919C7993}"/>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06BE56E5-3542-DB59-0090-018038A238C1}"/>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F802BBA6-EB5A-B589-C51F-549F997101FF}"/>
              </a:ext>
            </a:extLst>
          </p:cNvPr>
          <p:cNvSpPr>
            <a:spLocks noGrp="1"/>
          </p:cNvSpPr>
          <p:nvPr>
            <p:ph type="dt" sz="half" idx="10"/>
          </p:nvPr>
        </p:nvSpPr>
        <p:spPr/>
        <p:txBody>
          <a:bodyPr/>
          <a:lstStyle/>
          <a:p>
            <a:fld id="{676A0C3A-1D50-47ED-85E4-3FFB94DAA02D}" type="datetimeFigureOut">
              <a:rPr lang="en-US" smtClean="0"/>
              <a:t>12/3/2024</a:t>
            </a:fld>
            <a:endParaRPr lang="en-US"/>
          </a:p>
        </p:txBody>
      </p:sp>
      <p:sp>
        <p:nvSpPr>
          <p:cNvPr id="5" name="Chỗ dành sẵn cho Chân trang 4">
            <a:extLst>
              <a:ext uri="{FF2B5EF4-FFF2-40B4-BE49-F238E27FC236}">
                <a16:creationId xmlns:a16="http://schemas.microsoft.com/office/drawing/2014/main" id="{1A43175D-4AD3-D8B3-F82B-7D690475F280}"/>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A01DC523-72DB-EF6F-25DC-22A6772F4B69}"/>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71177226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2FB79950-3B3B-AA8C-64E9-3FF72E8E2AC2}"/>
              </a:ext>
            </a:extLst>
          </p:cNvPr>
          <p:cNvSpPr>
            <a:spLocks noGrp="1"/>
          </p:cNvSpPr>
          <p:nvPr>
            <p:ph type="title"/>
          </p:nvPr>
        </p:nvSpPr>
        <p:spPr>
          <a:xfrm>
            <a:off x="831851" y="1709738"/>
            <a:ext cx="10515600" cy="2852737"/>
          </a:xfrm>
        </p:spPr>
        <p:txBody>
          <a:bodyPr anchor="b"/>
          <a:lstStyle>
            <a:lvl1pPr>
              <a:defRPr sz="5998"/>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60617AA-12A2-0B5F-AE6E-493BB0703399}"/>
              </a:ext>
            </a:extLst>
          </p:cNvPr>
          <p:cNvSpPr>
            <a:spLocks noGrp="1"/>
          </p:cNvSpPr>
          <p:nvPr>
            <p:ph type="body" idx="1"/>
          </p:nvPr>
        </p:nvSpPr>
        <p:spPr>
          <a:xfrm>
            <a:off x="831851" y="4589463"/>
            <a:ext cx="10515600" cy="1500187"/>
          </a:xfrm>
        </p:spPr>
        <p:txBody>
          <a:bodyPr/>
          <a:lstStyle>
            <a:lvl1pPr marL="0" indent="0">
              <a:buNone/>
              <a:defRPr sz="2400">
                <a:solidFill>
                  <a:schemeClr val="tx1">
                    <a:tint val="75000"/>
                  </a:schemeClr>
                </a:solidFill>
              </a:defRPr>
            </a:lvl1pPr>
            <a:lvl2pPr marL="457063" indent="0">
              <a:buNone/>
              <a:defRPr sz="2000">
                <a:solidFill>
                  <a:schemeClr val="tx1">
                    <a:tint val="75000"/>
                  </a:schemeClr>
                </a:solidFill>
              </a:defRPr>
            </a:lvl2pPr>
            <a:lvl3pPr marL="914126" indent="0">
              <a:buNone/>
              <a:defRPr sz="1800">
                <a:solidFill>
                  <a:schemeClr val="tx1">
                    <a:tint val="75000"/>
                  </a:schemeClr>
                </a:solidFill>
              </a:defRPr>
            </a:lvl3pPr>
            <a:lvl4pPr marL="1371189" indent="0">
              <a:buNone/>
              <a:defRPr sz="1600">
                <a:solidFill>
                  <a:schemeClr val="tx1">
                    <a:tint val="75000"/>
                  </a:schemeClr>
                </a:solidFill>
              </a:defRPr>
            </a:lvl4pPr>
            <a:lvl5pPr marL="1828251" indent="0">
              <a:buNone/>
              <a:defRPr sz="1600">
                <a:solidFill>
                  <a:schemeClr val="tx1">
                    <a:tint val="75000"/>
                  </a:schemeClr>
                </a:solidFill>
              </a:defRPr>
            </a:lvl5pPr>
            <a:lvl6pPr marL="2285314" indent="0">
              <a:buNone/>
              <a:defRPr sz="1600">
                <a:solidFill>
                  <a:schemeClr val="tx1">
                    <a:tint val="75000"/>
                  </a:schemeClr>
                </a:solidFill>
              </a:defRPr>
            </a:lvl6pPr>
            <a:lvl7pPr marL="2742377" indent="0">
              <a:buNone/>
              <a:defRPr sz="1600">
                <a:solidFill>
                  <a:schemeClr val="tx1">
                    <a:tint val="75000"/>
                  </a:schemeClr>
                </a:solidFill>
              </a:defRPr>
            </a:lvl7pPr>
            <a:lvl8pPr marL="3199440" indent="0">
              <a:buNone/>
              <a:defRPr sz="1600">
                <a:solidFill>
                  <a:schemeClr val="tx1">
                    <a:tint val="75000"/>
                  </a:schemeClr>
                </a:solidFill>
              </a:defRPr>
            </a:lvl8pPr>
            <a:lvl9pPr marL="3656503"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6234F3EF-17D1-2225-FB91-C8A8DDB6CCFB}"/>
              </a:ext>
            </a:extLst>
          </p:cNvPr>
          <p:cNvSpPr>
            <a:spLocks noGrp="1"/>
          </p:cNvSpPr>
          <p:nvPr>
            <p:ph type="dt" sz="half" idx="10"/>
          </p:nvPr>
        </p:nvSpPr>
        <p:spPr/>
        <p:txBody>
          <a:bodyPr/>
          <a:lstStyle/>
          <a:p>
            <a:fld id="{676A0C3A-1D50-47ED-85E4-3FFB94DAA02D}" type="datetimeFigureOut">
              <a:rPr lang="en-US" smtClean="0"/>
              <a:t>12/3/2024</a:t>
            </a:fld>
            <a:endParaRPr lang="en-US"/>
          </a:p>
        </p:txBody>
      </p:sp>
      <p:sp>
        <p:nvSpPr>
          <p:cNvPr id="5" name="Chỗ dành sẵn cho Chân trang 4">
            <a:extLst>
              <a:ext uri="{FF2B5EF4-FFF2-40B4-BE49-F238E27FC236}">
                <a16:creationId xmlns:a16="http://schemas.microsoft.com/office/drawing/2014/main" id="{3AAEB6F6-03D0-EC05-CAE1-B47B05637073}"/>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C78EC397-AF6D-752D-E969-515650F9BBB3}"/>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64265484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A0DEDD00-874F-8F4E-4D8C-A796BBF26559}"/>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B14D81FB-01C4-B936-6BB3-269A0C72F63B}"/>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84050952-92EC-E3CD-8224-E5C102E500AB}"/>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29275750-0C54-DE65-5C90-56B19A09E078}"/>
              </a:ext>
            </a:extLst>
          </p:cNvPr>
          <p:cNvSpPr>
            <a:spLocks noGrp="1"/>
          </p:cNvSpPr>
          <p:nvPr>
            <p:ph type="dt" sz="half" idx="10"/>
          </p:nvPr>
        </p:nvSpPr>
        <p:spPr/>
        <p:txBody>
          <a:bodyPr/>
          <a:lstStyle/>
          <a:p>
            <a:fld id="{676A0C3A-1D50-47ED-85E4-3FFB94DAA02D}" type="datetimeFigureOut">
              <a:rPr lang="en-US" smtClean="0"/>
              <a:t>12/3/2024</a:t>
            </a:fld>
            <a:endParaRPr lang="en-US"/>
          </a:p>
        </p:txBody>
      </p:sp>
      <p:sp>
        <p:nvSpPr>
          <p:cNvPr id="6" name="Chỗ dành sẵn cho Chân trang 5">
            <a:extLst>
              <a:ext uri="{FF2B5EF4-FFF2-40B4-BE49-F238E27FC236}">
                <a16:creationId xmlns:a16="http://schemas.microsoft.com/office/drawing/2014/main" id="{5EDB0354-4F35-A306-B495-F72208D0B1F2}"/>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EAA8E3C2-E311-D3FE-B4B7-595F0A375E97}"/>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159659969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F56544D-EBC2-25D8-3DB7-EEBF84A962DD}"/>
              </a:ext>
            </a:extLst>
          </p:cNvPr>
          <p:cNvSpPr>
            <a:spLocks noGrp="1"/>
          </p:cNvSpPr>
          <p:nvPr>
            <p:ph type="title"/>
          </p:nvPr>
        </p:nvSpPr>
        <p:spPr>
          <a:xfrm>
            <a:off x="839789"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F725FA5F-6516-D304-5FF5-B80EB27D4BAD}"/>
              </a:ext>
            </a:extLst>
          </p:cNvPr>
          <p:cNvSpPr>
            <a:spLocks noGrp="1"/>
          </p:cNvSpPr>
          <p:nvPr>
            <p:ph type="body" idx="1"/>
          </p:nvPr>
        </p:nvSpPr>
        <p:spPr>
          <a:xfrm>
            <a:off x="839789" y="1681163"/>
            <a:ext cx="5157787" cy="823912"/>
          </a:xfrm>
        </p:spPr>
        <p:txBody>
          <a:bodyPr anchor="b"/>
          <a:lstStyle>
            <a:lvl1pPr marL="0" indent="0">
              <a:buNone/>
              <a:defRPr sz="2400" b="1"/>
            </a:lvl1pPr>
            <a:lvl2pPr marL="457063" indent="0">
              <a:buNone/>
              <a:defRPr sz="2000" b="1"/>
            </a:lvl2pPr>
            <a:lvl3pPr marL="914126" indent="0">
              <a:buNone/>
              <a:defRPr sz="1800"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F00168AD-2614-40BA-208C-DE7E47679041}"/>
              </a:ext>
            </a:extLst>
          </p:cNvPr>
          <p:cNvSpPr>
            <a:spLocks noGrp="1"/>
          </p:cNvSpPr>
          <p:nvPr>
            <p:ph sz="half" idx="2"/>
          </p:nvPr>
        </p:nvSpPr>
        <p:spPr>
          <a:xfrm>
            <a:off x="839789"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0FD8C559-F959-0817-075D-DC3136746051}"/>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063" indent="0">
              <a:buNone/>
              <a:defRPr sz="2000" b="1"/>
            </a:lvl2pPr>
            <a:lvl3pPr marL="914126" indent="0">
              <a:buNone/>
              <a:defRPr sz="1800"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CD33F154-5915-50A2-207C-BBCBD64580EF}"/>
              </a:ext>
            </a:extLst>
          </p:cNvPr>
          <p:cNvSpPr>
            <a:spLocks noGrp="1"/>
          </p:cNvSpPr>
          <p:nvPr>
            <p:ph sz="quarter" idx="4"/>
          </p:nvPr>
        </p:nvSpPr>
        <p:spPr>
          <a:xfrm>
            <a:off x="6172201"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C13BA1F1-4C30-230B-2F99-D1F515BA8FD4}"/>
              </a:ext>
            </a:extLst>
          </p:cNvPr>
          <p:cNvSpPr>
            <a:spLocks noGrp="1"/>
          </p:cNvSpPr>
          <p:nvPr>
            <p:ph type="dt" sz="half" idx="10"/>
          </p:nvPr>
        </p:nvSpPr>
        <p:spPr/>
        <p:txBody>
          <a:bodyPr/>
          <a:lstStyle/>
          <a:p>
            <a:fld id="{676A0C3A-1D50-47ED-85E4-3FFB94DAA02D}" type="datetimeFigureOut">
              <a:rPr lang="en-US" smtClean="0"/>
              <a:t>12/3/2024</a:t>
            </a:fld>
            <a:endParaRPr lang="en-US"/>
          </a:p>
        </p:txBody>
      </p:sp>
      <p:sp>
        <p:nvSpPr>
          <p:cNvPr id="8" name="Chỗ dành sẵn cho Chân trang 7">
            <a:extLst>
              <a:ext uri="{FF2B5EF4-FFF2-40B4-BE49-F238E27FC236}">
                <a16:creationId xmlns:a16="http://schemas.microsoft.com/office/drawing/2014/main" id="{B6D082E3-4FC5-807D-6692-F6C5EB2E7D1C}"/>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ECB89950-53A5-A675-6480-D12652C3BD26}"/>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62191009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1FAE08BA-C1C1-9444-F95D-94F79DAF7086}"/>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B36E7D51-E14C-E5F8-D317-98849EE59831}"/>
              </a:ext>
            </a:extLst>
          </p:cNvPr>
          <p:cNvSpPr>
            <a:spLocks noGrp="1"/>
          </p:cNvSpPr>
          <p:nvPr>
            <p:ph type="dt" sz="half" idx="10"/>
          </p:nvPr>
        </p:nvSpPr>
        <p:spPr/>
        <p:txBody>
          <a:bodyPr/>
          <a:lstStyle/>
          <a:p>
            <a:fld id="{676A0C3A-1D50-47ED-85E4-3FFB94DAA02D}" type="datetimeFigureOut">
              <a:rPr lang="en-US" smtClean="0"/>
              <a:t>12/3/2024</a:t>
            </a:fld>
            <a:endParaRPr lang="en-US"/>
          </a:p>
        </p:txBody>
      </p:sp>
      <p:sp>
        <p:nvSpPr>
          <p:cNvPr id="4" name="Chỗ dành sẵn cho Chân trang 3">
            <a:extLst>
              <a:ext uri="{FF2B5EF4-FFF2-40B4-BE49-F238E27FC236}">
                <a16:creationId xmlns:a16="http://schemas.microsoft.com/office/drawing/2014/main" id="{5DE0B4F0-3A26-BBE3-E45E-8A65B34F08E8}"/>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4BD7703B-8A52-DE99-96E2-00492C2509F9}"/>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219732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DDE4B0-6821-4C76-9777-B699D6D5676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B1F0377F-B25C-4632-9EF6-B7C91635241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F4CB281-C2BE-4247-AB7F-47928F2C09B3}"/>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2D52C3-13EA-435D-BC73-319370616AB8}"/>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12/3/2024</a:t>
            </a:fld>
            <a:endParaRPr lang="en-US"/>
          </a:p>
        </p:txBody>
      </p:sp>
      <p:sp>
        <p:nvSpPr>
          <p:cNvPr id="6" name="Footer Placeholder 5">
            <a:extLst>
              <a:ext uri="{FF2B5EF4-FFF2-40B4-BE49-F238E27FC236}">
                <a16:creationId xmlns:a16="http://schemas.microsoft.com/office/drawing/2014/main" id="{F24127E3-BFD9-49D4-8C63-79E28958C13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B19B671A-476C-431F-AC6F-B86407565F17}"/>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119923325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BE7CC5C8-FF37-748F-DC0E-8079C4D85BE8}"/>
              </a:ext>
            </a:extLst>
          </p:cNvPr>
          <p:cNvSpPr>
            <a:spLocks noGrp="1"/>
          </p:cNvSpPr>
          <p:nvPr>
            <p:ph type="dt" sz="half" idx="10"/>
          </p:nvPr>
        </p:nvSpPr>
        <p:spPr/>
        <p:txBody>
          <a:bodyPr/>
          <a:lstStyle/>
          <a:p>
            <a:fld id="{676A0C3A-1D50-47ED-85E4-3FFB94DAA02D}" type="datetimeFigureOut">
              <a:rPr lang="en-US" smtClean="0"/>
              <a:t>12/3/2024</a:t>
            </a:fld>
            <a:endParaRPr lang="en-US"/>
          </a:p>
        </p:txBody>
      </p:sp>
      <p:sp>
        <p:nvSpPr>
          <p:cNvPr id="3" name="Chỗ dành sẵn cho Chân trang 2">
            <a:extLst>
              <a:ext uri="{FF2B5EF4-FFF2-40B4-BE49-F238E27FC236}">
                <a16:creationId xmlns:a16="http://schemas.microsoft.com/office/drawing/2014/main" id="{19000E04-4A02-E367-CFDA-9ED9C5976D71}"/>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23B2A73F-8E11-B385-A893-7C33A0E684A0}"/>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63366853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ED33E60C-D73B-377E-4CEB-0DE1DF91A755}"/>
              </a:ext>
            </a:extLst>
          </p:cNvPr>
          <p:cNvSpPr>
            <a:spLocks noGrp="1"/>
          </p:cNvSpPr>
          <p:nvPr>
            <p:ph type="title"/>
          </p:nvPr>
        </p:nvSpPr>
        <p:spPr>
          <a:xfrm>
            <a:off x="839789" y="457201"/>
            <a:ext cx="3932237" cy="1600200"/>
          </a:xfrm>
        </p:spPr>
        <p:txBody>
          <a:bodyPr anchor="b"/>
          <a:lstStyle>
            <a:lvl1pPr>
              <a:defRPr sz="3199"/>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4ABB71AD-627B-1351-E5C8-30EE72B66265}"/>
              </a:ext>
            </a:extLst>
          </p:cNvPr>
          <p:cNvSpPr>
            <a:spLocks noGrp="1"/>
          </p:cNvSpPr>
          <p:nvPr>
            <p:ph idx="1"/>
          </p:nvPr>
        </p:nvSpPr>
        <p:spPr>
          <a:xfrm>
            <a:off x="5183188" y="987426"/>
            <a:ext cx="6172200" cy="4873625"/>
          </a:xfrm>
        </p:spPr>
        <p:txBody>
          <a:bodyPr/>
          <a:lstStyle>
            <a:lvl1pPr>
              <a:defRPr sz="3199"/>
            </a:lvl1pPr>
            <a:lvl2pPr>
              <a:defRPr sz="2799"/>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5285E765-C58E-3F04-9682-7C23BACB3E43}"/>
              </a:ext>
            </a:extLst>
          </p:cNvPr>
          <p:cNvSpPr>
            <a:spLocks noGrp="1"/>
          </p:cNvSpPr>
          <p:nvPr>
            <p:ph type="body" sz="half" idx="2"/>
          </p:nvPr>
        </p:nvSpPr>
        <p:spPr>
          <a:xfrm>
            <a:off x="839789" y="2057400"/>
            <a:ext cx="3932237" cy="3811588"/>
          </a:xfrm>
        </p:spPr>
        <p:txBody>
          <a:bodyPr/>
          <a:lstStyle>
            <a:lvl1pPr marL="0" indent="0">
              <a:buNone/>
              <a:defRPr sz="16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A80D741F-3565-764F-7CA6-E76A2B9DD641}"/>
              </a:ext>
            </a:extLst>
          </p:cNvPr>
          <p:cNvSpPr>
            <a:spLocks noGrp="1"/>
          </p:cNvSpPr>
          <p:nvPr>
            <p:ph type="dt" sz="half" idx="10"/>
          </p:nvPr>
        </p:nvSpPr>
        <p:spPr/>
        <p:txBody>
          <a:bodyPr/>
          <a:lstStyle/>
          <a:p>
            <a:fld id="{676A0C3A-1D50-47ED-85E4-3FFB94DAA02D}" type="datetimeFigureOut">
              <a:rPr lang="en-US" smtClean="0"/>
              <a:t>12/3/2024</a:t>
            </a:fld>
            <a:endParaRPr lang="en-US"/>
          </a:p>
        </p:txBody>
      </p:sp>
      <p:sp>
        <p:nvSpPr>
          <p:cNvPr id="6" name="Chỗ dành sẵn cho Chân trang 5">
            <a:extLst>
              <a:ext uri="{FF2B5EF4-FFF2-40B4-BE49-F238E27FC236}">
                <a16:creationId xmlns:a16="http://schemas.microsoft.com/office/drawing/2014/main" id="{13D8BC19-5B47-8C56-5410-9F555C9B9484}"/>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A2277E10-0C20-F305-E927-1418D6EDF305}"/>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261002747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F4E2AB5-91C3-BDD3-A072-D9D6CA5BA06C}"/>
              </a:ext>
            </a:extLst>
          </p:cNvPr>
          <p:cNvSpPr>
            <a:spLocks noGrp="1"/>
          </p:cNvSpPr>
          <p:nvPr>
            <p:ph type="title"/>
          </p:nvPr>
        </p:nvSpPr>
        <p:spPr>
          <a:xfrm>
            <a:off x="839789" y="457201"/>
            <a:ext cx="3932237" cy="1600200"/>
          </a:xfrm>
        </p:spPr>
        <p:txBody>
          <a:bodyPr anchor="b"/>
          <a:lstStyle>
            <a:lvl1pPr>
              <a:defRPr sz="3199"/>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4B119315-0058-9FAA-DEAF-A455349F10FF}"/>
              </a:ext>
            </a:extLst>
          </p:cNvPr>
          <p:cNvSpPr>
            <a:spLocks noGrp="1"/>
          </p:cNvSpPr>
          <p:nvPr>
            <p:ph type="pic" idx="1"/>
          </p:nvPr>
        </p:nvSpPr>
        <p:spPr>
          <a:xfrm>
            <a:off x="5183188" y="987426"/>
            <a:ext cx="6172200" cy="4873625"/>
          </a:xfrm>
        </p:spPr>
        <p:txBody>
          <a:bodyPr/>
          <a:lstStyle>
            <a:lvl1pPr marL="0" indent="0">
              <a:buNone/>
              <a:defRPr sz="3199"/>
            </a:lvl1pPr>
            <a:lvl2pPr marL="457063" indent="0">
              <a:buNone/>
              <a:defRPr sz="2799"/>
            </a:lvl2pPr>
            <a:lvl3pPr marL="914126" indent="0">
              <a:buNone/>
              <a:defRPr sz="2400"/>
            </a:lvl3pPr>
            <a:lvl4pPr marL="1371189" indent="0">
              <a:buNone/>
              <a:defRPr sz="2000"/>
            </a:lvl4pPr>
            <a:lvl5pPr marL="1828251" indent="0">
              <a:buNone/>
              <a:defRPr sz="2000"/>
            </a:lvl5pPr>
            <a:lvl6pPr marL="2285314" indent="0">
              <a:buNone/>
              <a:defRPr sz="2000"/>
            </a:lvl6pPr>
            <a:lvl7pPr marL="2742377" indent="0">
              <a:buNone/>
              <a:defRPr sz="2000"/>
            </a:lvl7pPr>
            <a:lvl8pPr marL="3199440" indent="0">
              <a:buNone/>
              <a:defRPr sz="2000"/>
            </a:lvl8pPr>
            <a:lvl9pPr marL="3656503" indent="0">
              <a:buNone/>
              <a:defRPr sz="2000"/>
            </a:lvl9pPr>
          </a:lstStyle>
          <a:p>
            <a:endParaRPr lang="en-US"/>
          </a:p>
        </p:txBody>
      </p:sp>
      <p:sp>
        <p:nvSpPr>
          <p:cNvPr id="4" name="Chỗ dành sẵn cho Văn bản 3">
            <a:extLst>
              <a:ext uri="{FF2B5EF4-FFF2-40B4-BE49-F238E27FC236}">
                <a16:creationId xmlns:a16="http://schemas.microsoft.com/office/drawing/2014/main" id="{AD6CB63D-60E2-E121-3E38-38A790585835}"/>
              </a:ext>
            </a:extLst>
          </p:cNvPr>
          <p:cNvSpPr>
            <a:spLocks noGrp="1"/>
          </p:cNvSpPr>
          <p:nvPr>
            <p:ph type="body" sz="half" idx="2"/>
          </p:nvPr>
        </p:nvSpPr>
        <p:spPr>
          <a:xfrm>
            <a:off x="839789" y="2057400"/>
            <a:ext cx="3932237" cy="3811588"/>
          </a:xfrm>
        </p:spPr>
        <p:txBody>
          <a:bodyPr/>
          <a:lstStyle>
            <a:lvl1pPr marL="0" indent="0">
              <a:buNone/>
              <a:defRPr sz="16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FF7781D8-0740-3F21-D710-1EB6F5602E1C}"/>
              </a:ext>
            </a:extLst>
          </p:cNvPr>
          <p:cNvSpPr>
            <a:spLocks noGrp="1"/>
          </p:cNvSpPr>
          <p:nvPr>
            <p:ph type="dt" sz="half" idx="10"/>
          </p:nvPr>
        </p:nvSpPr>
        <p:spPr/>
        <p:txBody>
          <a:bodyPr/>
          <a:lstStyle/>
          <a:p>
            <a:fld id="{676A0C3A-1D50-47ED-85E4-3FFB94DAA02D}" type="datetimeFigureOut">
              <a:rPr lang="en-US" smtClean="0"/>
              <a:t>12/3/2024</a:t>
            </a:fld>
            <a:endParaRPr lang="en-US"/>
          </a:p>
        </p:txBody>
      </p:sp>
      <p:sp>
        <p:nvSpPr>
          <p:cNvPr id="6" name="Chỗ dành sẵn cho Chân trang 5">
            <a:extLst>
              <a:ext uri="{FF2B5EF4-FFF2-40B4-BE49-F238E27FC236}">
                <a16:creationId xmlns:a16="http://schemas.microsoft.com/office/drawing/2014/main" id="{126D834E-8DBD-0FBE-CFA5-845A11811A4A}"/>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4EBC0AB7-2D31-1FFA-53A5-C07D4FFB01BE}"/>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343743134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3780465-6DF4-A2F9-B606-A31F60C4AE42}"/>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8406CDAE-AD24-CCA3-FD75-849DE77E969C}"/>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2C3DEA45-2CD5-D7F3-1D18-5C391F8E4890}"/>
              </a:ext>
            </a:extLst>
          </p:cNvPr>
          <p:cNvSpPr>
            <a:spLocks noGrp="1"/>
          </p:cNvSpPr>
          <p:nvPr>
            <p:ph type="dt" sz="half" idx="10"/>
          </p:nvPr>
        </p:nvSpPr>
        <p:spPr/>
        <p:txBody>
          <a:bodyPr/>
          <a:lstStyle/>
          <a:p>
            <a:fld id="{676A0C3A-1D50-47ED-85E4-3FFB94DAA02D}" type="datetimeFigureOut">
              <a:rPr lang="en-US" smtClean="0"/>
              <a:t>12/3/2024</a:t>
            </a:fld>
            <a:endParaRPr lang="en-US"/>
          </a:p>
        </p:txBody>
      </p:sp>
      <p:sp>
        <p:nvSpPr>
          <p:cNvPr id="5" name="Chỗ dành sẵn cho Chân trang 4">
            <a:extLst>
              <a:ext uri="{FF2B5EF4-FFF2-40B4-BE49-F238E27FC236}">
                <a16:creationId xmlns:a16="http://schemas.microsoft.com/office/drawing/2014/main" id="{8BD6C287-8D1A-CD3A-3F04-5B7B2258EB9E}"/>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CC75FAB4-4876-ECA0-D512-47C62B63B8EC}"/>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59718244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A3D52F5B-C6F5-C71A-8E26-3FCA25177A0A}"/>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F87014BE-F946-631C-2495-B2E39A7DFA45}"/>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7E40FC29-75D0-54D8-BE99-C74440F4B931}"/>
              </a:ext>
            </a:extLst>
          </p:cNvPr>
          <p:cNvSpPr>
            <a:spLocks noGrp="1"/>
          </p:cNvSpPr>
          <p:nvPr>
            <p:ph type="dt" sz="half" idx="10"/>
          </p:nvPr>
        </p:nvSpPr>
        <p:spPr/>
        <p:txBody>
          <a:bodyPr/>
          <a:lstStyle/>
          <a:p>
            <a:fld id="{676A0C3A-1D50-47ED-85E4-3FFB94DAA02D}" type="datetimeFigureOut">
              <a:rPr lang="en-US" smtClean="0"/>
              <a:t>12/3/2024</a:t>
            </a:fld>
            <a:endParaRPr lang="en-US"/>
          </a:p>
        </p:txBody>
      </p:sp>
      <p:sp>
        <p:nvSpPr>
          <p:cNvPr id="5" name="Chỗ dành sẵn cho Chân trang 4">
            <a:extLst>
              <a:ext uri="{FF2B5EF4-FFF2-40B4-BE49-F238E27FC236}">
                <a16:creationId xmlns:a16="http://schemas.microsoft.com/office/drawing/2014/main" id="{8BBF8278-746F-0868-D0C7-E20450756E4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08C2FE81-8671-FA5B-8BA7-B4CCA627F2D1}"/>
              </a:ext>
            </a:extLst>
          </p:cNvPr>
          <p:cNvSpPr>
            <a:spLocks noGrp="1"/>
          </p:cNvSpPr>
          <p:nvPr>
            <p:ph type="sldNum" sz="quarter" idx="12"/>
          </p:nvPr>
        </p:nvSpPr>
        <p:spPr/>
        <p:txBody>
          <a:bodyPr/>
          <a:lstStyle/>
          <a:p>
            <a:fld id="{8C1FDB77-4A8D-43A3-9CBF-36FC1BC3421B}" type="slidenum">
              <a:rPr lang="en-US" smtClean="0"/>
              <a:t>‹#›</a:t>
            </a:fld>
            <a:endParaRPr lang="en-US"/>
          </a:p>
        </p:txBody>
      </p:sp>
    </p:spTree>
    <p:extLst>
      <p:ext uri="{BB962C8B-B14F-4D97-AF65-F5344CB8AC3E}">
        <p14:creationId xmlns:p14="http://schemas.microsoft.com/office/powerpoint/2010/main" val="2513903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t>‹#›</a:t>
            </a:fld>
            <a:endParaRPr lang="en-US"/>
          </a:p>
        </p:txBody>
      </p:sp>
    </p:spTree>
    <p:extLst>
      <p:ext uri="{BB962C8B-B14F-4D97-AF65-F5344CB8AC3E}">
        <p14:creationId xmlns:p14="http://schemas.microsoft.com/office/powerpoint/2010/main" val="182658670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t>‹#›</a:t>
            </a:fld>
            <a:endParaRPr lang="en-US"/>
          </a:p>
        </p:txBody>
      </p:sp>
    </p:spTree>
    <p:extLst>
      <p:ext uri="{BB962C8B-B14F-4D97-AF65-F5344CB8AC3E}">
        <p14:creationId xmlns:p14="http://schemas.microsoft.com/office/powerpoint/2010/main" val="149240083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t>‹#›</a:t>
            </a:fld>
            <a:endParaRPr lang="en-US"/>
          </a:p>
        </p:txBody>
      </p:sp>
    </p:spTree>
    <p:extLst>
      <p:ext uri="{BB962C8B-B14F-4D97-AF65-F5344CB8AC3E}">
        <p14:creationId xmlns:p14="http://schemas.microsoft.com/office/powerpoint/2010/main" val="82001284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t>‹#›</a:t>
            </a:fld>
            <a:endParaRPr lang="en-US"/>
          </a:p>
        </p:txBody>
      </p:sp>
    </p:spTree>
    <p:extLst>
      <p:ext uri="{BB962C8B-B14F-4D97-AF65-F5344CB8AC3E}">
        <p14:creationId xmlns:p14="http://schemas.microsoft.com/office/powerpoint/2010/main" val="206302589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t>‹#›</a:t>
            </a:fld>
            <a:endParaRPr lang="en-US"/>
          </a:p>
        </p:txBody>
      </p:sp>
    </p:spTree>
    <p:extLst>
      <p:ext uri="{BB962C8B-B14F-4D97-AF65-F5344CB8AC3E}">
        <p14:creationId xmlns:p14="http://schemas.microsoft.com/office/powerpoint/2010/main" val="35507392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7805E9-BB50-4619-B50F-2F752B806E92}"/>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7FD63FC6-5A35-4AA7-8197-2280869208DF}"/>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BF6AE65-BF1E-410E-A17A-D8AC473EA45F}"/>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524E84B-D008-4A83-A0D1-0EE46539C7CC}"/>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28DAD72-136B-4215-AE75-13F9B076AA18}"/>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06BF295-40F0-418C-B00C-01598BB4E0F0}"/>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12/3/2024</a:t>
            </a:fld>
            <a:endParaRPr lang="en-US"/>
          </a:p>
        </p:txBody>
      </p:sp>
      <p:sp>
        <p:nvSpPr>
          <p:cNvPr id="8" name="Footer Placeholder 7">
            <a:extLst>
              <a:ext uri="{FF2B5EF4-FFF2-40B4-BE49-F238E27FC236}">
                <a16:creationId xmlns:a16="http://schemas.microsoft.com/office/drawing/2014/main" id="{2B121833-B9A3-4A8D-98E8-EC660275861D}"/>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7810B7D2-6CB7-4613-A0A9-76229831707A}"/>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107416291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t>‹#›</a:t>
            </a:fld>
            <a:endParaRPr lang="en-US"/>
          </a:p>
        </p:txBody>
      </p:sp>
    </p:spTree>
    <p:extLst>
      <p:ext uri="{BB962C8B-B14F-4D97-AF65-F5344CB8AC3E}">
        <p14:creationId xmlns:p14="http://schemas.microsoft.com/office/powerpoint/2010/main" val="394285513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t>‹#›</a:t>
            </a:fld>
            <a:endParaRPr lang="en-US"/>
          </a:p>
        </p:txBody>
      </p:sp>
    </p:spTree>
    <p:extLst>
      <p:ext uri="{BB962C8B-B14F-4D97-AF65-F5344CB8AC3E}">
        <p14:creationId xmlns:p14="http://schemas.microsoft.com/office/powerpoint/2010/main" val="173028572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t>‹#›</a:t>
            </a:fld>
            <a:endParaRPr lang="en-US"/>
          </a:p>
        </p:txBody>
      </p:sp>
    </p:spTree>
    <p:extLst>
      <p:ext uri="{BB962C8B-B14F-4D97-AF65-F5344CB8AC3E}">
        <p14:creationId xmlns:p14="http://schemas.microsoft.com/office/powerpoint/2010/main" val="193742936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t>‹#›</a:t>
            </a:fld>
            <a:endParaRPr lang="en-US"/>
          </a:p>
        </p:txBody>
      </p:sp>
    </p:spTree>
    <p:extLst>
      <p:ext uri="{BB962C8B-B14F-4D97-AF65-F5344CB8AC3E}">
        <p14:creationId xmlns:p14="http://schemas.microsoft.com/office/powerpoint/2010/main" val="403451382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t>‹#›</a:t>
            </a:fld>
            <a:endParaRPr lang="en-US"/>
          </a:p>
        </p:txBody>
      </p:sp>
    </p:spTree>
    <p:extLst>
      <p:ext uri="{BB962C8B-B14F-4D97-AF65-F5344CB8AC3E}">
        <p14:creationId xmlns:p14="http://schemas.microsoft.com/office/powerpoint/2010/main" val="341512048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t>‹#›</a:t>
            </a:fld>
            <a:endParaRPr lang="en-US"/>
          </a:p>
        </p:txBody>
      </p:sp>
    </p:spTree>
    <p:extLst>
      <p:ext uri="{BB962C8B-B14F-4D97-AF65-F5344CB8AC3E}">
        <p14:creationId xmlns:p14="http://schemas.microsoft.com/office/powerpoint/2010/main" val="21522103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EE14C2-4FAB-45DE-BF7D-83149448D0BA}"/>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1698A5D7-0476-4466-9334-4840EC797D72}"/>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12/3/2024</a:t>
            </a:fld>
            <a:endParaRPr lang="en-US"/>
          </a:p>
        </p:txBody>
      </p:sp>
      <p:sp>
        <p:nvSpPr>
          <p:cNvPr id="4" name="Footer Placeholder 3">
            <a:extLst>
              <a:ext uri="{FF2B5EF4-FFF2-40B4-BE49-F238E27FC236}">
                <a16:creationId xmlns:a16="http://schemas.microsoft.com/office/drawing/2014/main" id="{9BE42457-4710-4D34-B3CA-C81AFF56F43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63828ACC-36D5-477A-82D0-ED9A9D0FB414}"/>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21653660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9C1D4D-B59E-4ABF-84DE-8BC52B4B98E9}"/>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12/3/2024</a:t>
            </a:fld>
            <a:endParaRPr lang="en-US"/>
          </a:p>
        </p:txBody>
      </p:sp>
      <p:sp>
        <p:nvSpPr>
          <p:cNvPr id="3" name="Footer Placeholder 2">
            <a:extLst>
              <a:ext uri="{FF2B5EF4-FFF2-40B4-BE49-F238E27FC236}">
                <a16:creationId xmlns:a16="http://schemas.microsoft.com/office/drawing/2014/main" id="{7E17FB05-6D0E-494B-BDE5-FB1D4869EAE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01897A18-FE63-4859-BEF3-12B32FFBFC62}"/>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23445036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E5B8C9-C1DC-45C4-8B57-A5E39672D1E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F6A8E01-AC9C-4CDE-BEB7-472776CC997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EC666F1-E147-4AF5-93A5-2BA3B86AE83E}"/>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63A96AD-2A9F-4DE0-8DDA-37072FA47789}"/>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12/3/2024</a:t>
            </a:fld>
            <a:endParaRPr lang="en-US"/>
          </a:p>
        </p:txBody>
      </p:sp>
      <p:sp>
        <p:nvSpPr>
          <p:cNvPr id="6" name="Footer Placeholder 5">
            <a:extLst>
              <a:ext uri="{FF2B5EF4-FFF2-40B4-BE49-F238E27FC236}">
                <a16:creationId xmlns:a16="http://schemas.microsoft.com/office/drawing/2014/main" id="{F43AEBFC-516B-46D0-97E3-47B74CEF566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49463FE6-7F4F-4CCB-B59C-EF2F83DEAA32}"/>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38291234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08469F-2800-4F78-9108-1CAF83331270}"/>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2FE883C-0E23-466C-9D38-C90A24074939}"/>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9850885-C596-48C8-BADA-B6FB291E3FC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0E1182C-D178-47A0-8A06-97422C95C096}"/>
              </a:ext>
            </a:extLst>
          </p:cNvPr>
          <p:cNvSpPr>
            <a:spLocks noGrp="1"/>
          </p:cNvSpPr>
          <p:nvPr>
            <p:ph type="dt" sz="half" idx="10"/>
          </p:nvPr>
        </p:nvSpPr>
        <p:spPr>
          <a:xfrm>
            <a:off x="838200" y="6356350"/>
            <a:ext cx="2743200" cy="365125"/>
          </a:xfrm>
          <a:prstGeom prst="rect">
            <a:avLst/>
          </a:prstGeom>
        </p:spPr>
        <p:txBody>
          <a:bodyPr/>
          <a:lstStyle/>
          <a:p>
            <a:fld id="{7205C888-6956-49E9-A3C0-303C65EC6D87}" type="datetimeFigureOut">
              <a:rPr lang="en-US" smtClean="0"/>
              <a:t>12/3/2024</a:t>
            </a:fld>
            <a:endParaRPr lang="en-US"/>
          </a:p>
        </p:txBody>
      </p:sp>
      <p:sp>
        <p:nvSpPr>
          <p:cNvPr id="6" name="Footer Placeholder 5">
            <a:extLst>
              <a:ext uri="{FF2B5EF4-FFF2-40B4-BE49-F238E27FC236}">
                <a16:creationId xmlns:a16="http://schemas.microsoft.com/office/drawing/2014/main" id="{4C9AD10D-0D5F-4CE2-A012-3B3BC3059DB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7BC205AF-5DAF-48F5-A060-82D5F2984F4A}"/>
              </a:ext>
            </a:extLst>
          </p:cNvPr>
          <p:cNvSpPr>
            <a:spLocks noGrp="1"/>
          </p:cNvSpPr>
          <p:nvPr>
            <p:ph type="sldNum" sz="quarter" idx="12"/>
          </p:nvPr>
        </p:nvSpPr>
        <p:spPr>
          <a:xfrm>
            <a:off x="8610600" y="6356350"/>
            <a:ext cx="2743200" cy="365125"/>
          </a:xfrm>
          <a:prstGeom prst="rect">
            <a:avLst/>
          </a:prstGeom>
        </p:spPr>
        <p:txBody>
          <a:bodyPr/>
          <a:lstStyle/>
          <a:p>
            <a:fld id="{9A73C2C4-C6E3-49B7-BE4D-14888DBF556D}" type="slidenum">
              <a:rPr lang="en-US" smtClean="0"/>
              <a:t>‹#›</a:t>
            </a:fld>
            <a:endParaRPr lang="en-US"/>
          </a:p>
        </p:txBody>
      </p:sp>
    </p:spTree>
    <p:extLst>
      <p:ext uri="{BB962C8B-B14F-4D97-AF65-F5344CB8AC3E}">
        <p14:creationId xmlns:p14="http://schemas.microsoft.com/office/powerpoint/2010/main" val="2017228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3.jp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3265671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9CBF7F66-930A-401E-8220-1F6F81115493}"/>
              </a:ext>
            </a:extLst>
          </p:cNvPr>
          <p:cNvSpPr txBox="1"/>
          <p:nvPr userDrawn="1"/>
        </p:nvSpPr>
        <p:spPr>
          <a:xfrm>
            <a:off x="0" y="-16046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53A8D315-83D5-BA86-C3CB-4F09E4EA5F15}"/>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7D61394-4C3A-47DD-AD82-0399ECC1846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49EA691-B07A-E1E3-C54C-D99A5518A2B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28A97D-0DE0-4A27-A2F5-23FC486ABFC7}" type="datetimeFigureOut">
              <a:rPr lang="en-US" smtClean="0"/>
              <a:t>12/3/2024</a:t>
            </a:fld>
            <a:endParaRPr lang="en-US"/>
          </a:p>
        </p:txBody>
      </p:sp>
      <p:sp>
        <p:nvSpPr>
          <p:cNvPr id="5" name="Footer Placeholder 4">
            <a:extLst>
              <a:ext uri="{FF2B5EF4-FFF2-40B4-BE49-F238E27FC236}">
                <a16:creationId xmlns:a16="http://schemas.microsoft.com/office/drawing/2014/main" id="{FFC750EC-0617-F9BF-DF66-A3DBE64E501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9B7740E-4574-4E90-515C-1F84237E268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1C3C43F-E329-41DF-9C4F-21C6C815B6AC}" type="slidenum">
              <a:rPr lang="en-US" smtClean="0"/>
              <a:t>‹#›</a:t>
            </a:fld>
            <a:endParaRPr lang="en-US"/>
          </a:p>
        </p:txBody>
      </p:sp>
    </p:spTree>
    <p:extLst>
      <p:ext uri="{BB962C8B-B14F-4D97-AF65-F5344CB8AC3E}">
        <p14:creationId xmlns:p14="http://schemas.microsoft.com/office/powerpoint/2010/main" val="56544987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742E3802-5CD1-425B-BCB6-27F57EB146B4}"/>
              </a:ext>
            </a:extLst>
          </p:cNvPr>
          <p:cNvSpPr txBox="1"/>
          <p:nvPr userDrawn="1"/>
        </p:nvSpPr>
        <p:spPr>
          <a:xfrm>
            <a:off x="1" y="-1604293"/>
            <a:ext cx="12192000" cy="461558"/>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8EE50932-B0B7-41D7-A4E9-6CBE1C372A67}"/>
              </a:ext>
            </a:extLst>
          </p:cNvPr>
          <p:cNvSpPr>
            <a:spLocks noGrp="1"/>
          </p:cNvSpPr>
          <p:nvPr>
            <p:ph type="title"/>
          </p:nvPr>
        </p:nvSpPr>
        <p:spPr>
          <a:xfrm>
            <a:off x="838310" y="365041"/>
            <a:ext cx="10515382" cy="132525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6BE2C51-B7D8-45C5-BB6C-EC0BEFD01AED}"/>
              </a:ext>
            </a:extLst>
          </p:cNvPr>
          <p:cNvSpPr>
            <a:spLocks noGrp="1"/>
          </p:cNvSpPr>
          <p:nvPr>
            <p:ph type="body" idx="1"/>
          </p:nvPr>
        </p:nvSpPr>
        <p:spPr>
          <a:xfrm>
            <a:off x="838310" y="1825203"/>
            <a:ext cx="10515382" cy="435191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CDB7F2-7531-4625-BC7B-7B30DBBC22FE}"/>
              </a:ext>
            </a:extLst>
          </p:cNvPr>
          <p:cNvSpPr>
            <a:spLocks noGrp="1"/>
          </p:cNvSpPr>
          <p:nvPr>
            <p:ph type="dt" sz="half" idx="2"/>
          </p:nvPr>
        </p:nvSpPr>
        <p:spPr>
          <a:xfrm>
            <a:off x="838309" y="6356467"/>
            <a:ext cx="2743557" cy="365040"/>
          </a:xfrm>
          <a:prstGeom prst="rect">
            <a:avLst/>
          </a:prstGeom>
        </p:spPr>
        <p:txBody>
          <a:bodyPr vert="horz" lIns="91440" tIns="45720" rIns="91440" bIns="45720" rtlCol="0" anchor="ctr"/>
          <a:lstStyle>
            <a:lvl1pPr algn="l">
              <a:defRPr sz="1200">
                <a:solidFill>
                  <a:schemeClr val="tx1">
                    <a:tint val="75000"/>
                  </a:schemeClr>
                </a:solidFill>
              </a:defRPr>
            </a:lvl1pPr>
          </a:lstStyle>
          <a:p>
            <a:fld id="{99C911F3-822C-4225-9E8D-E91CF25FDE3A}" type="datetimeFigureOut">
              <a:rPr lang="en-US" smtClean="0"/>
              <a:t>12/3/2024</a:t>
            </a:fld>
            <a:endParaRPr lang="en-US"/>
          </a:p>
        </p:txBody>
      </p:sp>
      <p:sp>
        <p:nvSpPr>
          <p:cNvPr id="5" name="Footer Placeholder 4">
            <a:extLst>
              <a:ext uri="{FF2B5EF4-FFF2-40B4-BE49-F238E27FC236}">
                <a16:creationId xmlns:a16="http://schemas.microsoft.com/office/drawing/2014/main" id="{156DB7E0-DAED-48D6-9F64-BB4739AB0881}"/>
              </a:ext>
            </a:extLst>
          </p:cNvPr>
          <p:cNvSpPr>
            <a:spLocks noGrp="1"/>
          </p:cNvSpPr>
          <p:nvPr>
            <p:ph type="ftr" sz="quarter" idx="3"/>
          </p:nvPr>
        </p:nvSpPr>
        <p:spPr>
          <a:xfrm>
            <a:off x="4039127" y="6356467"/>
            <a:ext cx="4113748" cy="36504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D10B863-73FF-4A99-93AE-8D9433FFCD11}"/>
              </a:ext>
            </a:extLst>
          </p:cNvPr>
          <p:cNvSpPr>
            <a:spLocks noGrp="1"/>
          </p:cNvSpPr>
          <p:nvPr>
            <p:ph type="sldNum" sz="quarter" idx="4"/>
          </p:nvPr>
        </p:nvSpPr>
        <p:spPr>
          <a:xfrm>
            <a:off x="8610134" y="6356467"/>
            <a:ext cx="2743557" cy="365040"/>
          </a:xfrm>
          <a:prstGeom prst="rect">
            <a:avLst/>
          </a:prstGeom>
        </p:spPr>
        <p:txBody>
          <a:bodyPr vert="horz" lIns="91440" tIns="45720" rIns="91440" bIns="45720" rtlCol="0" anchor="ctr"/>
          <a:lstStyle>
            <a:lvl1pPr algn="r">
              <a:defRPr sz="1200">
                <a:solidFill>
                  <a:schemeClr val="tx1">
                    <a:tint val="75000"/>
                  </a:schemeClr>
                </a:solidFill>
              </a:defRPr>
            </a:lvl1pPr>
          </a:lstStyle>
          <a:p>
            <a:fld id="{22C7E08D-C2E2-4D58-8CAB-66868FB557A4}" type="slidenum">
              <a:rPr lang="en-US" smtClean="0"/>
              <a:t>‹#›</a:t>
            </a:fld>
            <a:endParaRPr lang="en-US"/>
          </a:p>
        </p:txBody>
      </p:sp>
    </p:spTree>
    <p:extLst>
      <p:ext uri="{BB962C8B-B14F-4D97-AF65-F5344CB8AC3E}">
        <p14:creationId xmlns:p14="http://schemas.microsoft.com/office/powerpoint/2010/main" val="344586789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217"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54" indent="-228554" algn="l" defTabSz="914217"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663" indent="-228554" algn="l" defTabSz="91421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771" indent="-228554" algn="l" defTabSz="91421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880"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6989"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097"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206"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314"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423" indent="-228554" algn="l" defTabSz="91421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217" rtl="0" eaLnBrk="1" latinLnBrk="0" hangingPunct="1">
        <a:defRPr sz="1800" kern="1200">
          <a:solidFill>
            <a:schemeClr val="tx1"/>
          </a:solidFill>
          <a:latin typeface="+mn-lt"/>
          <a:ea typeface="+mn-ea"/>
          <a:cs typeface="+mn-cs"/>
        </a:defRPr>
      </a:lvl1pPr>
      <a:lvl2pPr marL="457109" algn="l" defTabSz="914217" rtl="0" eaLnBrk="1" latinLnBrk="0" hangingPunct="1">
        <a:defRPr sz="1800" kern="1200">
          <a:solidFill>
            <a:schemeClr val="tx1"/>
          </a:solidFill>
          <a:latin typeface="+mn-lt"/>
          <a:ea typeface="+mn-ea"/>
          <a:cs typeface="+mn-cs"/>
        </a:defRPr>
      </a:lvl2pPr>
      <a:lvl3pPr marL="914217" algn="l" defTabSz="914217" rtl="0" eaLnBrk="1" latinLnBrk="0" hangingPunct="1">
        <a:defRPr sz="1800" kern="1200">
          <a:solidFill>
            <a:schemeClr val="tx1"/>
          </a:solidFill>
          <a:latin typeface="+mn-lt"/>
          <a:ea typeface="+mn-ea"/>
          <a:cs typeface="+mn-cs"/>
        </a:defRPr>
      </a:lvl3pPr>
      <a:lvl4pPr marL="1371326" algn="l" defTabSz="914217" rtl="0" eaLnBrk="1" latinLnBrk="0" hangingPunct="1">
        <a:defRPr sz="1800" kern="1200">
          <a:solidFill>
            <a:schemeClr val="tx1"/>
          </a:solidFill>
          <a:latin typeface="+mn-lt"/>
          <a:ea typeface="+mn-ea"/>
          <a:cs typeface="+mn-cs"/>
        </a:defRPr>
      </a:lvl4pPr>
      <a:lvl5pPr marL="1828434" algn="l" defTabSz="914217" rtl="0" eaLnBrk="1" latinLnBrk="0" hangingPunct="1">
        <a:defRPr sz="1800" kern="1200">
          <a:solidFill>
            <a:schemeClr val="tx1"/>
          </a:solidFill>
          <a:latin typeface="+mn-lt"/>
          <a:ea typeface="+mn-ea"/>
          <a:cs typeface="+mn-cs"/>
        </a:defRPr>
      </a:lvl5pPr>
      <a:lvl6pPr marL="2285543" algn="l" defTabSz="914217" rtl="0" eaLnBrk="1" latinLnBrk="0" hangingPunct="1">
        <a:defRPr sz="1800" kern="1200">
          <a:solidFill>
            <a:schemeClr val="tx1"/>
          </a:solidFill>
          <a:latin typeface="+mn-lt"/>
          <a:ea typeface="+mn-ea"/>
          <a:cs typeface="+mn-cs"/>
        </a:defRPr>
      </a:lvl6pPr>
      <a:lvl7pPr marL="2742651" algn="l" defTabSz="914217" rtl="0" eaLnBrk="1" latinLnBrk="0" hangingPunct="1">
        <a:defRPr sz="1800" kern="1200">
          <a:solidFill>
            <a:schemeClr val="tx1"/>
          </a:solidFill>
          <a:latin typeface="+mn-lt"/>
          <a:ea typeface="+mn-ea"/>
          <a:cs typeface="+mn-cs"/>
        </a:defRPr>
      </a:lvl7pPr>
      <a:lvl8pPr marL="3199760" algn="l" defTabSz="914217" rtl="0" eaLnBrk="1" latinLnBrk="0" hangingPunct="1">
        <a:defRPr sz="1800" kern="1200">
          <a:solidFill>
            <a:schemeClr val="tx1"/>
          </a:solidFill>
          <a:latin typeface="+mn-lt"/>
          <a:ea typeface="+mn-ea"/>
          <a:cs typeface="+mn-cs"/>
        </a:defRPr>
      </a:lvl8pPr>
      <a:lvl9pPr marL="3656868" algn="l" defTabSz="914217"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9Slide.vn - 2019">
            <a:extLst>
              <a:ext uri="{FF2B5EF4-FFF2-40B4-BE49-F238E27FC236}">
                <a16:creationId xmlns:a16="http://schemas.microsoft.com/office/drawing/2014/main" id="{942FF231-8F32-4E74-BB77-AC50D471C6B2}"/>
              </a:ext>
            </a:extLst>
          </p:cNvPr>
          <p:cNvSpPr txBox="1"/>
          <p:nvPr userDrawn="1"/>
        </p:nvSpPr>
        <p:spPr>
          <a:xfrm>
            <a:off x="1" y="-1604293"/>
            <a:ext cx="12192000" cy="461558"/>
          </a:xfrm>
          <a:prstGeom prst="rect">
            <a:avLst/>
          </a:prstGeom>
          <a:noFill/>
        </p:spPr>
        <p:txBody>
          <a:bodyPr vert="horz" rtlCol="0">
            <a:spAutoFit/>
          </a:bodyPr>
          <a:lstStyle/>
          <a:p>
            <a:pPr algn="ctr"/>
            <a:r>
              <a:rPr lang="en-US" sz="2400">
                <a:solidFill>
                  <a:srgbClr val="CFCFCF"/>
                </a:solidFill>
              </a:rPr>
              <a:t>www.9slide.vn</a:t>
            </a:r>
          </a:p>
        </p:txBody>
      </p:sp>
      <p:sp>
        <p:nvSpPr>
          <p:cNvPr id="2" name="Chỗ dành sẵn cho Tiêu đề 1">
            <a:extLst>
              <a:ext uri="{FF2B5EF4-FFF2-40B4-BE49-F238E27FC236}">
                <a16:creationId xmlns:a16="http://schemas.microsoft.com/office/drawing/2014/main" id="{1DD3C798-F103-970F-313E-CCCF48EB0748}"/>
              </a:ext>
            </a:extLst>
          </p:cNvPr>
          <p:cNvSpPr>
            <a:spLocks noGrp="1"/>
          </p:cNvSpPr>
          <p:nvPr>
            <p:ph type="title"/>
          </p:nvPr>
        </p:nvSpPr>
        <p:spPr>
          <a:xfrm>
            <a:off x="838201"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ED39BB93-8E2F-F465-D876-1A199A6B5C1D}"/>
              </a:ext>
            </a:extLst>
          </p:cNvPr>
          <p:cNvSpPr>
            <a:spLocks noGrp="1"/>
          </p:cNvSpPr>
          <p:nvPr>
            <p:ph type="body" idx="1"/>
          </p:nvPr>
        </p:nvSpPr>
        <p:spPr>
          <a:xfrm>
            <a:off x="838201"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E61B38A1-49DE-E8EA-51D7-21B44B39623C}"/>
              </a:ext>
            </a:extLst>
          </p:cNvPr>
          <p:cNvSpPr>
            <a:spLocks noGrp="1"/>
          </p:cNvSpPr>
          <p:nvPr>
            <p:ph type="dt" sz="half" idx="2"/>
          </p:nvPr>
        </p:nvSpPr>
        <p:spPr>
          <a:xfrm>
            <a:off x="838201"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76A0C3A-1D50-47ED-85E4-3FFB94DAA02D}" type="datetimeFigureOut">
              <a:rPr lang="en-US" smtClean="0"/>
              <a:t>12/3/2024</a:t>
            </a:fld>
            <a:endParaRPr lang="en-US"/>
          </a:p>
        </p:txBody>
      </p:sp>
      <p:sp>
        <p:nvSpPr>
          <p:cNvPr id="5" name="Chỗ dành sẵn cho Chân trang 4">
            <a:extLst>
              <a:ext uri="{FF2B5EF4-FFF2-40B4-BE49-F238E27FC236}">
                <a16:creationId xmlns:a16="http://schemas.microsoft.com/office/drawing/2014/main" id="{B37F8B9A-2591-6650-BDE2-AAB9E22B7B73}"/>
              </a:ext>
            </a:extLst>
          </p:cNvPr>
          <p:cNvSpPr>
            <a:spLocks noGrp="1"/>
          </p:cNvSpPr>
          <p:nvPr>
            <p:ph type="ftr" sz="quarter" idx="3"/>
          </p:nvPr>
        </p:nvSpPr>
        <p:spPr>
          <a:xfrm>
            <a:off x="4038601"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5C037B6D-BB94-3F43-9B26-5E4270AA279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1FDB77-4A8D-43A3-9CBF-36FC1BC3421B}" type="slidenum">
              <a:rPr lang="en-US" smtClean="0"/>
              <a:t>‹#›</a:t>
            </a:fld>
            <a:endParaRPr lang="en-US"/>
          </a:p>
        </p:txBody>
      </p:sp>
    </p:spTree>
    <p:extLst>
      <p:ext uri="{BB962C8B-B14F-4D97-AF65-F5344CB8AC3E}">
        <p14:creationId xmlns:p14="http://schemas.microsoft.com/office/powerpoint/2010/main" val="2531605525"/>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defTabSz="914126"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31" indent="-228531" algn="l" defTabSz="914126"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594" indent="-228531" algn="l" defTabSz="91412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657" indent="-228531" algn="l" defTabSz="91412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720"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6783"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3846"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0909"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7971"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034"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126" rtl="0" eaLnBrk="1" latinLnBrk="0" hangingPunct="1">
        <a:defRPr sz="1800" kern="1200">
          <a:solidFill>
            <a:schemeClr val="tx1"/>
          </a:solidFill>
          <a:latin typeface="+mn-lt"/>
          <a:ea typeface="+mn-ea"/>
          <a:cs typeface="+mn-cs"/>
        </a:defRPr>
      </a:lvl1pPr>
      <a:lvl2pPr marL="457063" algn="l" defTabSz="914126" rtl="0" eaLnBrk="1" latinLnBrk="0" hangingPunct="1">
        <a:defRPr sz="1800" kern="1200">
          <a:solidFill>
            <a:schemeClr val="tx1"/>
          </a:solidFill>
          <a:latin typeface="+mn-lt"/>
          <a:ea typeface="+mn-ea"/>
          <a:cs typeface="+mn-cs"/>
        </a:defRPr>
      </a:lvl2pPr>
      <a:lvl3pPr marL="914126" algn="l" defTabSz="914126" rtl="0" eaLnBrk="1" latinLnBrk="0" hangingPunct="1">
        <a:defRPr sz="1800" kern="1200">
          <a:solidFill>
            <a:schemeClr val="tx1"/>
          </a:solidFill>
          <a:latin typeface="+mn-lt"/>
          <a:ea typeface="+mn-ea"/>
          <a:cs typeface="+mn-cs"/>
        </a:defRPr>
      </a:lvl3pPr>
      <a:lvl4pPr marL="1371189" algn="l" defTabSz="914126" rtl="0" eaLnBrk="1" latinLnBrk="0" hangingPunct="1">
        <a:defRPr sz="1800" kern="1200">
          <a:solidFill>
            <a:schemeClr val="tx1"/>
          </a:solidFill>
          <a:latin typeface="+mn-lt"/>
          <a:ea typeface="+mn-ea"/>
          <a:cs typeface="+mn-cs"/>
        </a:defRPr>
      </a:lvl4pPr>
      <a:lvl5pPr marL="1828251" algn="l" defTabSz="914126" rtl="0" eaLnBrk="1" latinLnBrk="0" hangingPunct="1">
        <a:defRPr sz="1800" kern="1200">
          <a:solidFill>
            <a:schemeClr val="tx1"/>
          </a:solidFill>
          <a:latin typeface="+mn-lt"/>
          <a:ea typeface="+mn-ea"/>
          <a:cs typeface="+mn-cs"/>
        </a:defRPr>
      </a:lvl5pPr>
      <a:lvl6pPr marL="2285314" algn="l" defTabSz="914126" rtl="0" eaLnBrk="1" latinLnBrk="0" hangingPunct="1">
        <a:defRPr sz="1800" kern="1200">
          <a:solidFill>
            <a:schemeClr val="tx1"/>
          </a:solidFill>
          <a:latin typeface="+mn-lt"/>
          <a:ea typeface="+mn-ea"/>
          <a:cs typeface="+mn-cs"/>
        </a:defRPr>
      </a:lvl6pPr>
      <a:lvl7pPr marL="2742377" algn="l" defTabSz="914126" rtl="0" eaLnBrk="1" latinLnBrk="0" hangingPunct="1">
        <a:defRPr sz="1800" kern="1200">
          <a:solidFill>
            <a:schemeClr val="tx1"/>
          </a:solidFill>
          <a:latin typeface="+mn-lt"/>
          <a:ea typeface="+mn-ea"/>
          <a:cs typeface="+mn-cs"/>
        </a:defRPr>
      </a:lvl7pPr>
      <a:lvl8pPr marL="3199440" algn="l" defTabSz="914126" rtl="0" eaLnBrk="1" latinLnBrk="0" hangingPunct="1">
        <a:defRPr sz="1800" kern="1200">
          <a:solidFill>
            <a:schemeClr val="tx1"/>
          </a:solidFill>
          <a:latin typeface="+mn-lt"/>
          <a:ea typeface="+mn-ea"/>
          <a:cs typeface="+mn-cs"/>
        </a:defRPr>
      </a:lvl8pPr>
      <a:lvl9pPr marL="3656503" algn="l" defTabSz="914126"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t>‹#›</a:t>
            </a:fld>
            <a:endParaRPr lang="en-US"/>
          </a:p>
        </p:txBody>
      </p:sp>
      <p:pic>
        <p:nvPicPr>
          <p:cNvPr id="7" name="Picture 6" descr="A picture containing shape&#10;&#10;Description automatically generated">
            <a:extLst>
              <a:ext uri="{FF2B5EF4-FFF2-40B4-BE49-F238E27FC236}">
                <a16:creationId xmlns:a16="http://schemas.microsoft.com/office/drawing/2014/main" id="{5B9B8B22-A981-4E5F-81BA-D0C63C24CB34}"/>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1476375" y="390525"/>
            <a:ext cx="1076324" cy="1076324"/>
          </a:xfrm>
          <a:prstGeom prst="rect">
            <a:avLst/>
          </a:prstGeom>
        </p:spPr>
      </p:pic>
    </p:spTree>
    <p:extLst>
      <p:ext uri="{BB962C8B-B14F-4D97-AF65-F5344CB8AC3E}">
        <p14:creationId xmlns:p14="http://schemas.microsoft.com/office/powerpoint/2010/main" val="61490470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7.pn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23.xml"/><Relationship Id="rId6" Type="http://schemas.microsoft.com/office/2007/relationships/hdphoto" Target="../media/hdphoto2.wdp"/><Relationship Id="rId5" Type="http://schemas.openxmlformats.org/officeDocument/2006/relationships/image" Target="../media/image25.png"/><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46.xml"/><Relationship Id="rId2" Type="http://schemas.microsoft.com/office/2007/relationships/media" Target="../media/media1.mp3"/><Relationship Id="rId1" Type="http://schemas.openxmlformats.org/officeDocument/2006/relationships/audio" Target="NULL" TargetMode="External"/><Relationship Id="rId5" Type="http://schemas.openxmlformats.org/officeDocument/2006/relationships/image" Target="../media/image27.png"/><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0.GIF"/><Relationship Id="rId3" Type="http://schemas.openxmlformats.org/officeDocument/2006/relationships/slideLayout" Target="../slideLayouts/slideLayout46.xml"/><Relationship Id="rId7" Type="http://schemas.openxmlformats.org/officeDocument/2006/relationships/audio" Target="../media/audio3.wav"/><Relationship Id="rId12" Type="http://schemas.openxmlformats.org/officeDocument/2006/relationships/image" Target="../media/image29.png"/><Relationship Id="rId17" Type="http://schemas.openxmlformats.org/officeDocument/2006/relationships/image" Target="../media/image33.png"/><Relationship Id="rId2" Type="http://schemas.openxmlformats.org/officeDocument/2006/relationships/audio" Target="../media/media2.mp3"/><Relationship Id="rId16" Type="http://schemas.openxmlformats.org/officeDocument/2006/relationships/image" Target="../media/image26.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28.wmf"/><Relationship Id="rId5" Type="http://schemas.openxmlformats.org/officeDocument/2006/relationships/audio" Target="../media/audio1.wav"/><Relationship Id="rId15" Type="http://schemas.openxmlformats.org/officeDocument/2006/relationships/image" Target="../media/image32.png"/><Relationship Id="rId10" Type="http://schemas.openxmlformats.org/officeDocument/2006/relationships/oleObject" Target="../embeddings/oleObject1.bin"/><Relationship Id="rId4" Type="http://schemas.openxmlformats.org/officeDocument/2006/relationships/notesSlide" Target="../notesSlides/notesSlide1.xml"/><Relationship Id="rId9" Type="http://schemas.openxmlformats.org/officeDocument/2006/relationships/audio" Target="../media/audio5.wav"/><Relationship Id="rId14" Type="http://schemas.openxmlformats.org/officeDocument/2006/relationships/image" Target="../media/image31.png"/></Relationships>
</file>

<file path=ppt/slides/_rels/slide13.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0.GIF"/><Relationship Id="rId3" Type="http://schemas.openxmlformats.org/officeDocument/2006/relationships/slideLayout" Target="../slideLayouts/slideLayout46.xml"/><Relationship Id="rId7" Type="http://schemas.openxmlformats.org/officeDocument/2006/relationships/audio" Target="../media/audio3.wav"/><Relationship Id="rId12" Type="http://schemas.openxmlformats.org/officeDocument/2006/relationships/image" Target="../media/image29.png"/><Relationship Id="rId17" Type="http://schemas.openxmlformats.org/officeDocument/2006/relationships/image" Target="../media/image34.png"/><Relationship Id="rId2" Type="http://schemas.openxmlformats.org/officeDocument/2006/relationships/audio" Target="../media/media2.mp3"/><Relationship Id="rId16" Type="http://schemas.openxmlformats.org/officeDocument/2006/relationships/image" Target="../media/image32.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28.wmf"/><Relationship Id="rId5" Type="http://schemas.openxmlformats.org/officeDocument/2006/relationships/audio" Target="../media/audio1.wav"/><Relationship Id="rId15" Type="http://schemas.openxmlformats.org/officeDocument/2006/relationships/image" Target="../media/image26.png"/><Relationship Id="rId10" Type="http://schemas.openxmlformats.org/officeDocument/2006/relationships/oleObject" Target="../embeddings/oleObject1.bin"/><Relationship Id="rId4" Type="http://schemas.openxmlformats.org/officeDocument/2006/relationships/notesSlide" Target="../notesSlides/notesSlide2.xml"/><Relationship Id="rId9" Type="http://schemas.openxmlformats.org/officeDocument/2006/relationships/audio" Target="../media/audio5.wav"/><Relationship Id="rId14" Type="http://schemas.openxmlformats.org/officeDocument/2006/relationships/image" Target="../media/image31.png"/></Relationships>
</file>

<file path=ppt/slides/_rels/slide14.xml.rels><?xml version="1.0" encoding="UTF-8" standalone="yes"?>
<Relationships xmlns="http://schemas.openxmlformats.org/package/2006/relationships"><Relationship Id="rId8" Type="http://schemas.openxmlformats.org/officeDocument/2006/relationships/audio" Target="../media/audio4.wav"/><Relationship Id="rId13" Type="http://schemas.openxmlformats.org/officeDocument/2006/relationships/image" Target="../media/image30.GIF"/><Relationship Id="rId3" Type="http://schemas.openxmlformats.org/officeDocument/2006/relationships/slideLayout" Target="../slideLayouts/slideLayout46.xml"/><Relationship Id="rId7" Type="http://schemas.openxmlformats.org/officeDocument/2006/relationships/audio" Target="../media/audio3.wav"/><Relationship Id="rId12" Type="http://schemas.openxmlformats.org/officeDocument/2006/relationships/image" Target="../media/image29.png"/><Relationship Id="rId17" Type="http://schemas.openxmlformats.org/officeDocument/2006/relationships/image" Target="../media/image35.png"/><Relationship Id="rId2" Type="http://schemas.openxmlformats.org/officeDocument/2006/relationships/audio" Target="../media/media2.mp3"/><Relationship Id="rId16" Type="http://schemas.openxmlformats.org/officeDocument/2006/relationships/image" Target="../media/image26.png"/><Relationship Id="rId1" Type="http://schemas.microsoft.com/office/2007/relationships/media" Target="../media/media2.mp3"/><Relationship Id="rId6" Type="http://schemas.openxmlformats.org/officeDocument/2006/relationships/audio" Target="../media/audio2.wav"/><Relationship Id="rId11" Type="http://schemas.openxmlformats.org/officeDocument/2006/relationships/image" Target="../media/image28.wmf"/><Relationship Id="rId5" Type="http://schemas.openxmlformats.org/officeDocument/2006/relationships/audio" Target="../media/audio1.wav"/><Relationship Id="rId15" Type="http://schemas.openxmlformats.org/officeDocument/2006/relationships/image" Target="../media/image32.png"/><Relationship Id="rId10" Type="http://schemas.openxmlformats.org/officeDocument/2006/relationships/oleObject" Target="../embeddings/oleObject1.bin"/><Relationship Id="rId4" Type="http://schemas.openxmlformats.org/officeDocument/2006/relationships/notesSlide" Target="../notesSlides/notesSlide3.xml"/><Relationship Id="rId9" Type="http://schemas.openxmlformats.org/officeDocument/2006/relationships/audio" Target="../media/audio5.wav"/><Relationship Id="rId14" Type="http://schemas.openxmlformats.org/officeDocument/2006/relationships/image" Target="../media/image31.pn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0.png"/><Relationship Id="rId2" Type="http://schemas.openxmlformats.org/officeDocument/2006/relationships/image" Target="../media/image36.jpg"/><Relationship Id="rId1" Type="http://schemas.openxmlformats.org/officeDocument/2006/relationships/slideLayout" Target="../slideLayouts/slideLayout40.xml"/><Relationship Id="rId6" Type="http://schemas.openxmlformats.org/officeDocument/2006/relationships/image" Target="../media/image39.png"/><Relationship Id="rId5" Type="http://schemas.openxmlformats.org/officeDocument/2006/relationships/image" Target="../media/image38.png"/><Relationship Id="rId4" Type="http://schemas.microsoft.com/office/2007/relationships/hdphoto" Target="../media/hdphoto5.wdp"/></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23.xml"/><Relationship Id="rId5" Type="http://schemas.openxmlformats.org/officeDocument/2006/relationships/image" Target="../media/image10.png"/><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1.png"/><Relationship Id="rId7" Type="http://schemas.microsoft.com/office/2007/relationships/hdphoto" Target="../media/hdphoto3.wdp"/><Relationship Id="rId2" Type="http://schemas.openxmlformats.org/officeDocument/2006/relationships/image" Target="../media/image8.jpg"/><Relationship Id="rId1" Type="http://schemas.openxmlformats.org/officeDocument/2006/relationships/slideLayout" Target="../slideLayouts/slideLayout23.xml"/><Relationship Id="rId6" Type="http://schemas.openxmlformats.org/officeDocument/2006/relationships/image" Target="../media/image13.png"/><Relationship Id="rId11" Type="http://schemas.openxmlformats.org/officeDocument/2006/relationships/image" Target="../media/image16.png"/><Relationship Id="rId5" Type="http://schemas.openxmlformats.org/officeDocument/2006/relationships/image" Target="../media/image12.png"/><Relationship Id="rId10" Type="http://schemas.openxmlformats.org/officeDocument/2006/relationships/image" Target="../media/image15.png"/><Relationship Id="rId4" Type="http://schemas.microsoft.com/office/2007/relationships/hdphoto" Target="../media/hdphoto2.wdp"/><Relationship Id="rId9" Type="http://schemas.microsoft.com/office/2007/relationships/hdphoto" Target="../media/hdphoto4.wdp"/></Relationships>
</file>

<file path=ppt/slides/_rels/slide4.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8.jpg"/><Relationship Id="rId1" Type="http://schemas.openxmlformats.org/officeDocument/2006/relationships/slideLayout" Target="../slideLayouts/slideLayout23.xml"/><Relationship Id="rId6" Type="http://schemas.openxmlformats.org/officeDocument/2006/relationships/image" Target="../media/image18.png"/><Relationship Id="rId5" Type="http://schemas.microsoft.com/office/2007/relationships/hdphoto" Target="../media/hdphoto2.wdp"/><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8.jpg"/><Relationship Id="rId1" Type="http://schemas.openxmlformats.org/officeDocument/2006/relationships/slideLayout" Target="../slideLayouts/slideLayout23.xml"/><Relationship Id="rId6" Type="http://schemas.microsoft.com/office/2007/relationships/hdphoto" Target="../media/hdphoto2.wdp"/><Relationship Id="rId5" Type="http://schemas.openxmlformats.org/officeDocument/2006/relationships/image" Target="../media/image20.png"/><Relationship Id="rId4" Type="http://schemas.openxmlformats.org/officeDocument/2006/relationships/image" Target="../media/image18.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8.jpg"/><Relationship Id="rId1" Type="http://schemas.openxmlformats.org/officeDocument/2006/relationships/slideLayout" Target="../slideLayouts/slideLayout23.xml"/><Relationship Id="rId6" Type="http://schemas.openxmlformats.org/officeDocument/2006/relationships/image" Target="../media/image21.jpg"/><Relationship Id="rId5" Type="http://schemas.microsoft.com/office/2007/relationships/hdphoto" Target="../media/hdphoto4.wdp"/><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8.jpg"/><Relationship Id="rId1" Type="http://schemas.openxmlformats.org/officeDocument/2006/relationships/slideLayout" Target="../slideLayouts/slideLayout23.xml"/><Relationship Id="rId6" Type="http://schemas.openxmlformats.org/officeDocument/2006/relationships/image" Target="../media/image22.png"/><Relationship Id="rId5" Type="http://schemas.microsoft.com/office/2007/relationships/hdphoto" Target="../media/hdphoto2.wdp"/><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8.jpg"/><Relationship Id="rId1" Type="http://schemas.openxmlformats.org/officeDocument/2006/relationships/slideLayout" Target="../slideLayouts/slideLayout23.xml"/><Relationship Id="rId6" Type="http://schemas.microsoft.com/office/2007/relationships/hdphoto" Target="../media/hdphoto2.wdp"/><Relationship Id="rId5" Type="http://schemas.openxmlformats.org/officeDocument/2006/relationships/image" Target="../media/image15.png"/><Relationship Id="rId4" Type="http://schemas.openxmlformats.org/officeDocument/2006/relationships/image" Target="../media/image23.jp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8.jpg"/><Relationship Id="rId1" Type="http://schemas.openxmlformats.org/officeDocument/2006/relationships/slideLayout" Target="../slideLayouts/slideLayout23.xml"/><Relationship Id="rId6" Type="http://schemas.microsoft.com/office/2007/relationships/hdphoto" Target="../media/hdphoto2.wdp"/><Relationship Id="rId5" Type="http://schemas.openxmlformats.org/officeDocument/2006/relationships/image" Target="../media/image16.png"/><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1" y="-16896"/>
            <a:ext cx="10382864"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4"/>
          <a:srcRect/>
          <a:stretch>
            <a:fillRect/>
          </a:stretch>
        </p:blipFill>
        <p:spPr>
          <a:xfrm>
            <a:off x="790127" y="5494352"/>
            <a:ext cx="1114463" cy="1363648"/>
          </a:xfrm>
          <a:prstGeom prst="rect">
            <a:avLst/>
          </a:prstGeom>
        </p:spPr>
      </p:pic>
      <p:pic>
        <p:nvPicPr>
          <p:cNvPr id="13" name="Picture 12">
            <a:extLst>
              <a:ext uri="{FF2B5EF4-FFF2-40B4-BE49-F238E27FC236}">
                <a16:creationId xmlns:a16="http://schemas.microsoft.com/office/drawing/2014/main" id="{0BEF9975-6DA5-B59A-6E30-28C1DDDB01BD}"/>
              </a:ext>
            </a:extLst>
          </p:cNvPr>
          <p:cNvPicPr>
            <a:picLocks noChangeAspect="1"/>
          </p:cNvPicPr>
          <p:nvPr/>
        </p:nvPicPr>
        <p:blipFill>
          <a:blip r:embed="rId5"/>
          <a:stretch>
            <a:fillRect/>
          </a:stretch>
        </p:blipFill>
        <p:spPr>
          <a:xfrm>
            <a:off x="2512415" y="2167019"/>
            <a:ext cx="6462320" cy="1261981"/>
          </a:xfrm>
          <a:prstGeom prst="rect">
            <a:avLst/>
          </a:prstGeom>
        </p:spPr>
      </p:pic>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32" presetClass="emph" presetSubtype="0" fill="hold" nodeType="clickEffect">
                                  <p:stCondLst>
                                    <p:cond delay="0"/>
                                  </p:stCondLst>
                                  <p:childTnLst>
                                    <p:animRot by="120000">
                                      <p:cBhvr>
                                        <p:cTn id="13" dur="100" fill="hold">
                                          <p:stCondLst>
                                            <p:cond delay="0"/>
                                          </p:stCondLst>
                                        </p:cTn>
                                        <p:tgtEl>
                                          <p:spTgt spid="5"/>
                                        </p:tgtEl>
                                        <p:attrNameLst>
                                          <p:attrName>r</p:attrName>
                                        </p:attrNameLst>
                                      </p:cBhvr>
                                    </p:animRot>
                                    <p:animRot by="-240000">
                                      <p:cBhvr>
                                        <p:cTn id="14" dur="200" fill="hold">
                                          <p:stCondLst>
                                            <p:cond delay="200"/>
                                          </p:stCondLst>
                                        </p:cTn>
                                        <p:tgtEl>
                                          <p:spTgt spid="5"/>
                                        </p:tgtEl>
                                        <p:attrNameLst>
                                          <p:attrName>r</p:attrName>
                                        </p:attrNameLst>
                                      </p:cBhvr>
                                    </p:animRot>
                                    <p:animRot by="240000">
                                      <p:cBhvr>
                                        <p:cTn id="15" dur="200" fill="hold">
                                          <p:stCondLst>
                                            <p:cond delay="400"/>
                                          </p:stCondLst>
                                        </p:cTn>
                                        <p:tgtEl>
                                          <p:spTgt spid="5"/>
                                        </p:tgtEl>
                                        <p:attrNameLst>
                                          <p:attrName>r</p:attrName>
                                        </p:attrNameLst>
                                      </p:cBhvr>
                                    </p:animRot>
                                    <p:animRot by="-240000">
                                      <p:cBhvr>
                                        <p:cTn id="16" dur="200" fill="hold">
                                          <p:stCondLst>
                                            <p:cond delay="600"/>
                                          </p:stCondLst>
                                        </p:cTn>
                                        <p:tgtEl>
                                          <p:spTgt spid="5"/>
                                        </p:tgtEl>
                                        <p:attrNameLst>
                                          <p:attrName>r</p:attrName>
                                        </p:attrNameLst>
                                      </p:cBhvr>
                                    </p:animRot>
                                    <p:animRot by="120000">
                                      <p:cBhvr>
                                        <p:cTn id="17" dur="200" fill="hold">
                                          <p:stCondLst>
                                            <p:cond delay="800"/>
                                          </p:stCondLst>
                                        </p:cTn>
                                        <p:tgtEl>
                                          <p:spTgt spid="5"/>
                                        </p:tgtEl>
                                        <p:attrNameLst>
                                          <p:attrName>r</p:attrName>
                                        </p:attrNameLst>
                                      </p:cBhvr>
                                    </p:animRo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pic>
        <p:nvPicPr>
          <p:cNvPr id="2" name="Hình ảnh 1">
            <a:extLst>
              <a:ext uri="{FF2B5EF4-FFF2-40B4-BE49-F238E27FC236}">
                <a16:creationId xmlns:a16="http://schemas.microsoft.com/office/drawing/2014/main" id="{582B6A4D-165D-36EF-4DEE-AE16004A947D}"/>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5295" b="94382" l="9994" r="89942">
                        <a14:foregroundMark x1="58473" y1="19685" x2="58473" y2="19685"/>
                        <a14:foregroundMark x1="38454" y1="21342" x2="75679" y2="47292"/>
                        <a14:foregroundMark x1="75679" y1="47292" x2="78523" y2="55344"/>
                        <a14:foregroundMark x1="44534" y1="13743" x2="57406" y2="15643"/>
                        <a14:foregroundMark x1="57406" y1="15643" x2="73383" y2="32458"/>
                        <a14:foregroundMark x1="73383" y1="32458" x2="75873" y2="45109"/>
                        <a14:foregroundMark x1="34508" y1="19281" x2="44664" y2="15198"/>
                        <a14:foregroundMark x1="44664" y1="15198" x2="63486" y2="16289"/>
                        <a14:foregroundMark x1="63486" y1="16289" x2="74612" y2="27324"/>
                        <a14:foregroundMark x1="74612" y1="27324" x2="75388" y2="29547"/>
                        <a14:foregroundMark x1="47639" y1="24212" x2="69146" y2="43694"/>
                        <a14:foregroundMark x1="53558" y1="5335" x2="53558" y2="5335"/>
                        <a14:foregroundMark x1="54204" y1="79386" x2="51908" y2="86904"/>
                        <a14:foregroundMark x1="51908" y1="86904" x2="46281" y2="94382"/>
                        <a14:foregroundMark x1="46281" y1="94382" x2="39036" y2="85327"/>
                        <a14:foregroundMark x1="39036" y1="85327" x2="46184" y2="87712"/>
                        <a14:foregroundMark x1="46184" y1="87712" x2="42238" y2="82458"/>
                        <a14:foregroundMark x1="51100" y1="79184" x2="46184" y2="86338"/>
                        <a14:foregroundMark x1="46184" y1="86338" x2="42076" y2="77526"/>
                        <a14:foregroundMark x1="37807" y1="92320" x2="45246" y2="93694"/>
                        <a14:foregroundMark x1="45246" y1="93694" x2="57180" y2="92118"/>
                        <a14:foregroundMark x1="56824" y1="89450" x2="58150" y2="93735"/>
                        <a14:foregroundMark x1="37322" y1="89652" x2="35834" y2="93735"/>
                        <a14:foregroundMark x1="56501" y1="90259" x2="58959" y2="93937"/>
                        <a14:backgroundMark x1="32374" y1="10267" x2="19922" y2="69119"/>
                        <a14:backgroundMark x1="85058" y1="34883" x2="81695" y2="88197"/>
                        <a14:backgroundMark x1="81695" y1="88197" x2="81468" y2="89006"/>
                        <a14:backgroundMark x1="83085" y1="54568" x2="67497" y2="87793"/>
                        <a14:backgroundMark x1="76035" y1="59701" x2="69631" y2="70372"/>
                        <a14:backgroundMark x1="58312" y1="76112" x2="64230" y2="95998"/>
                        <a14:backgroundMark x1="34670" y1="76314" x2="25000" y2="91269"/>
                        <a14:backgroundMark x1="80627" y1="54163" x2="76682" y2="59660"/>
                        <a14:backgroundMark x1="76682" y1="59660" x2="75873" y2="60105"/>
                        <a14:backgroundMark x1="78169" y1="55578" x2="79819" y2="59095"/>
                      </a14:backgroundRemoval>
                    </a14:imgEffect>
                  </a14:imgLayer>
                </a14:imgProps>
              </a:ext>
              <a:ext uri="{28A0092B-C50C-407E-A947-70E740481C1C}">
                <a14:useLocalDpi xmlns:a14="http://schemas.microsoft.com/office/drawing/2010/main" val="0"/>
              </a:ext>
            </a:extLst>
          </a:blip>
          <a:stretch>
            <a:fillRect/>
          </a:stretch>
        </p:blipFill>
        <p:spPr>
          <a:xfrm>
            <a:off x="6616316" y="1981604"/>
            <a:ext cx="6621295" cy="5297036"/>
          </a:xfrm>
          <a:prstGeom prst="rect">
            <a:avLst/>
          </a:prstGeom>
        </p:spPr>
      </p:pic>
      <p:sp>
        <p:nvSpPr>
          <p:cNvPr id="7" name="Speech Bubble: Rectangle with Corners Rounded 25">
            <a:extLst>
              <a:ext uri="{FF2B5EF4-FFF2-40B4-BE49-F238E27FC236}">
                <a16:creationId xmlns:a16="http://schemas.microsoft.com/office/drawing/2014/main" id="{64BF62C7-4039-0909-B5E1-43A540C0ED97}"/>
              </a:ext>
            </a:extLst>
          </p:cNvPr>
          <p:cNvSpPr/>
          <p:nvPr/>
        </p:nvSpPr>
        <p:spPr>
          <a:xfrm>
            <a:off x="2228850" y="153872"/>
            <a:ext cx="6392558" cy="2545332"/>
          </a:xfrm>
          <a:prstGeom prst="wedgeRoundRectCallout">
            <a:avLst>
              <a:gd name="adj1" fmla="val 59592"/>
              <a:gd name="adj2" fmla="val 36310"/>
              <a:gd name="adj3" fmla="val 16667"/>
            </a:avLst>
          </a:prstGeom>
          <a:solidFill>
            <a:srgbClr val="FFFFFF">
              <a:alpha val="89804"/>
            </a:srgbClr>
          </a:solidFill>
          <a:ln w="38100" cap="flat" cmpd="sng" algn="ctr">
            <a:solidFill>
              <a:srgbClr val="FF6E85"/>
            </a:solidFill>
            <a:prstDash val="sysDash"/>
          </a:ln>
          <a:effectLst/>
        </p:spPr>
        <p:txBody>
          <a:bodyPr rtlCol="0" anchor="ctr"/>
          <a:lstStyle/>
          <a:p>
            <a:pPr algn="ctr" defTabSz="914126">
              <a:buClr>
                <a:srgbClr val="000000"/>
              </a:buClr>
              <a:defRPr/>
            </a:pPr>
            <a:endParaRPr lang="vi-VN" sz="1400" kern="0">
              <a:solidFill>
                <a:srgbClr val="FFFFFF"/>
              </a:solidFill>
              <a:latin typeface="Arial" panose="020B0604020202020204" pitchFamily="34" charset="0"/>
              <a:sym typeface="Arial"/>
            </a:endParaRPr>
          </a:p>
        </p:txBody>
      </p:sp>
      <p:pic>
        <p:nvPicPr>
          <p:cNvPr id="6" name="Hình ảnh 5">
            <a:extLst>
              <a:ext uri="{FF2B5EF4-FFF2-40B4-BE49-F238E27FC236}">
                <a16:creationId xmlns:a16="http://schemas.microsoft.com/office/drawing/2014/main" id="{A2828D7A-32DD-EB29-2927-BD362BB1D50F}"/>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36132" b="62172" l="4726" r="21658">
                        <a14:foregroundMark x1="10829" y1="40614" x2="18665" y2="41784"/>
                        <a14:foregroundMark x1="10116" y1="46952" x2="15911" y2="40533"/>
                        <a14:foregroundMark x1="15911" y1="40533" x2="19687" y2="50545"/>
                        <a14:foregroundMark x1="19687" y1="50545" x2="20066" y2="52927"/>
                        <a14:foregroundMark x1="19378" y1="41784" x2="7694" y2="44610"/>
                        <a14:foregroundMark x1="7694" y1="44610" x2="15982" y2="44530"/>
                        <a14:foregroundMark x1="15982" y1="44530" x2="11850" y2="39281"/>
                        <a14:foregroundMark x1="11850" y1="39281" x2="14391" y2="46064"/>
                        <a14:foregroundMark x1="14391" y1="46064" x2="14795" y2="45579"/>
                        <a14:foregroundMark x1="18547" y1="43399" x2="18547" y2="43399"/>
                        <a14:foregroundMark x1="20660" y1="42794" x2="13061" y2="38232"/>
                        <a14:foregroundMark x1="13061" y1="38232" x2="8217" y2="39241"/>
                        <a14:foregroundMark x1="8217" y1="39241" x2="6839" y2="45176"/>
                        <a14:foregroundMark x1="20779" y1="42188" x2="17407" y2="37545"/>
                        <a14:foregroundMark x1="17407" y1="37545" x2="11731" y2="36334"/>
                        <a14:foregroundMark x1="11731" y1="36334" x2="6531" y2="40654"/>
                        <a14:foregroundMark x1="6531" y1="40654" x2="5676" y2="47759"/>
                        <a14:foregroundMark x1="10948" y1="49172" x2="17668" y2="48123"/>
                        <a14:foregroundMark x1="17668" y1="48123" x2="21064" y2="43601"/>
                        <a14:foregroundMark x1="21064" y1="43601" x2="21135" y2="43601"/>
                        <a14:foregroundMark x1="13275" y1="37424" x2="13275" y2="37424"/>
                        <a14:foregroundMark x1="9546" y1="61486" x2="15365" y2="62172"/>
                        <a14:foregroundMark x1="15365" y1="62172" x2="17146" y2="61688"/>
                        <a14:foregroundMark x1="21349" y1="45377" x2="17312" y2="50666"/>
                        <a14:foregroundMark x1="17312" y1="50666" x2="16908" y2="50747"/>
                        <a14:foregroundMark x1="19022" y1="49536" x2="20898" y2="45579"/>
                        <a14:foregroundMark x1="16433" y1="51151" x2="11185" y2="52321"/>
                        <a14:foregroundMark x1="11185" y1="52321" x2="7789" y2="50141"/>
                        <a14:foregroundMark x1="11992" y1="52119" x2="21135" y2="48284"/>
                        <a14:foregroundMark x1="21135" y1="48284" x2="21705" y2="45983"/>
                        <a14:foregroundMark x1="10235" y1="49172" x2="4749" y2="45902"/>
                        <a14:foregroundMark x1="4749" y1="45902" x2="5201" y2="45176"/>
                        <a14:foregroundMark x1="13940" y1="36132" x2="13940" y2="36132"/>
                      </a14:backgroundRemoval>
                    </a14:imgEffect>
                  </a14:imgLayer>
                </a14:imgProps>
              </a:ext>
              <a:ext uri="{28A0092B-C50C-407E-A947-70E740481C1C}">
                <a14:useLocalDpi xmlns:a14="http://schemas.microsoft.com/office/drawing/2010/main" val="0"/>
              </a:ext>
            </a:extLst>
          </a:blip>
          <a:srcRect l="4150" t="35025" r="77353" b="35721"/>
          <a:stretch/>
        </p:blipFill>
        <p:spPr>
          <a:xfrm>
            <a:off x="3254690" y="2508707"/>
            <a:ext cx="3547134" cy="3300182"/>
          </a:xfrm>
          <a:prstGeom prst="rect">
            <a:avLst/>
          </a:prstGeom>
        </p:spPr>
      </p:pic>
      <p:sp>
        <p:nvSpPr>
          <p:cNvPr id="12" name="Hộp Văn bản 11">
            <a:extLst>
              <a:ext uri="{FF2B5EF4-FFF2-40B4-BE49-F238E27FC236}">
                <a16:creationId xmlns:a16="http://schemas.microsoft.com/office/drawing/2014/main" id="{6C168F98-C39C-8BDC-2F8A-58E66AF72255}"/>
              </a:ext>
            </a:extLst>
          </p:cNvPr>
          <p:cNvSpPr txBox="1"/>
          <p:nvPr/>
        </p:nvSpPr>
        <p:spPr>
          <a:xfrm>
            <a:off x="2562225" y="272792"/>
            <a:ext cx="5834076" cy="2307811"/>
          </a:xfrm>
          <a:prstGeom prst="rect">
            <a:avLst/>
          </a:prstGeom>
          <a:noFill/>
        </p:spPr>
        <p:txBody>
          <a:bodyPr wrap="square" rtlCol="0">
            <a:spAutoFit/>
          </a:bodyPr>
          <a:lstStyle/>
          <a:p>
            <a:pPr algn="just" defTabSz="914126"/>
            <a:r>
              <a:rPr lang="en-US" sz="3599" dirty="0">
                <a:solidFill>
                  <a:srgbClr val="FF0000"/>
                </a:solidFill>
              </a:rPr>
              <a:t>Ta </a:t>
            </a:r>
            <a:r>
              <a:rPr lang="en-US" sz="3599" dirty="0" err="1">
                <a:solidFill>
                  <a:srgbClr val="FF0000"/>
                </a:solidFill>
              </a:rPr>
              <a:t>daaaa</a:t>
            </a:r>
            <a:r>
              <a:rPr lang="en-US" sz="3599" dirty="0">
                <a:solidFill>
                  <a:srgbClr val="FF0000"/>
                </a:solidFill>
              </a:rPr>
              <a:t>… </a:t>
            </a:r>
            <a:r>
              <a:rPr lang="en-US" sz="3599" dirty="0" err="1">
                <a:solidFill>
                  <a:srgbClr val="FF0000"/>
                </a:solidFill>
              </a:rPr>
              <a:t>Chúc</a:t>
            </a:r>
            <a:r>
              <a:rPr lang="en-US" sz="3599" dirty="0">
                <a:solidFill>
                  <a:srgbClr val="FF0000"/>
                </a:solidFill>
              </a:rPr>
              <a:t> </a:t>
            </a:r>
            <a:r>
              <a:rPr lang="en-US" sz="3599" dirty="0" err="1">
                <a:solidFill>
                  <a:srgbClr val="FF0000"/>
                </a:solidFill>
              </a:rPr>
              <a:t>mừng</a:t>
            </a:r>
            <a:r>
              <a:rPr lang="en-US" sz="3599" dirty="0">
                <a:solidFill>
                  <a:srgbClr val="FF0000"/>
                </a:solidFill>
              </a:rPr>
              <a:t> </a:t>
            </a:r>
            <a:r>
              <a:rPr lang="en-US" sz="3599" dirty="0" err="1">
                <a:solidFill>
                  <a:srgbClr val="FF0000"/>
                </a:solidFill>
              </a:rPr>
              <a:t>các</a:t>
            </a:r>
            <a:r>
              <a:rPr lang="en-US" sz="3599" dirty="0">
                <a:solidFill>
                  <a:srgbClr val="FF0000"/>
                </a:solidFill>
              </a:rPr>
              <a:t> </a:t>
            </a:r>
            <a:r>
              <a:rPr lang="en-US" sz="3599" dirty="0" err="1">
                <a:solidFill>
                  <a:srgbClr val="FF0000"/>
                </a:solidFill>
              </a:rPr>
              <a:t>bạn</a:t>
            </a:r>
            <a:r>
              <a:rPr lang="en-US" sz="3599" dirty="0">
                <a:solidFill>
                  <a:srgbClr val="FF0000"/>
                </a:solidFill>
              </a:rPr>
              <a:t> </a:t>
            </a:r>
            <a:r>
              <a:rPr lang="en-US" sz="3599" dirty="0" err="1">
                <a:solidFill>
                  <a:srgbClr val="FF0000"/>
                </a:solidFill>
              </a:rPr>
              <a:t>đã</a:t>
            </a:r>
            <a:r>
              <a:rPr lang="en-US" sz="3599" dirty="0">
                <a:solidFill>
                  <a:srgbClr val="FF0000"/>
                </a:solidFill>
              </a:rPr>
              <a:t> </a:t>
            </a:r>
            <a:r>
              <a:rPr lang="en-US" sz="3599" dirty="0" err="1">
                <a:solidFill>
                  <a:srgbClr val="FF0000"/>
                </a:solidFill>
              </a:rPr>
              <a:t>hoàn</a:t>
            </a:r>
            <a:r>
              <a:rPr lang="en-US" sz="3599" dirty="0">
                <a:solidFill>
                  <a:srgbClr val="FF0000"/>
                </a:solidFill>
              </a:rPr>
              <a:t> </a:t>
            </a:r>
            <a:r>
              <a:rPr lang="en-US" sz="3599" dirty="0" err="1">
                <a:solidFill>
                  <a:srgbClr val="FF0000"/>
                </a:solidFill>
              </a:rPr>
              <a:t>thành</a:t>
            </a:r>
            <a:r>
              <a:rPr lang="en-US" sz="3599" dirty="0">
                <a:solidFill>
                  <a:srgbClr val="FF0000"/>
                </a:solidFill>
              </a:rPr>
              <a:t> </a:t>
            </a:r>
            <a:r>
              <a:rPr lang="en-US" sz="3599" dirty="0" err="1">
                <a:solidFill>
                  <a:srgbClr val="FF0000"/>
                </a:solidFill>
              </a:rPr>
              <a:t>xong</a:t>
            </a:r>
            <a:r>
              <a:rPr lang="en-US" sz="3599" dirty="0">
                <a:solidFill>
                  <a:srgbClr val="FF0000"/>
                </a:solidFill>
              </a:rPr>
              <a:t> </a:t>
            </a:r>
            <a:r>
              <a:rPr lang="en-US" sz="3599" dirty="0" err="1">
                <a:solidFill>
                  <a:srgbClr val="FF0000"/>
                </a:solidFill>
              </a:rPr>
              <a:t>buổi</a:t>
            </a:r>
            <a:r>
              <a:rPr lang="en-US" sz="3599" dirty="0">
                <a:solidFill>
                  <a:srgbClr val="FF0000"/>
                </a:solidFill>
              </a:rPr>
              <a:t> </a:t>
            </a:r>
            <a:r>
              <a:rPr lang="en-US" sz="3599" dirty="0" err="1">
                <a:solidFill>
                  <a:srgbClr val="FF0000"/>
                </a:solidFill>
              </a:rPr>
              <a:t>học</a:t>
            </a:r>
            <a:r>
              <a:rPr lang="en-US" sz="3599" dirty="0">
                <a:solidFill>
                  <a:srgbClr val="FF0000"/>
                </a:solidFill>
              </a:rPr>
              <a:t> </a:t>
            </a:r>
            <a:r>
              <a:rPr lang="en-US" sz="3599" dirty="0" err="1">
                <a:solidFill>
                  <a:srgbClr val="FF0000"/>
                </a:solidFill>
              </a:rPr>
              <a:t>hôm</a:t>
            </a:r>
            <a:r>
              <a:rPr lang="en-US" sz="3599" dirty="0">
                <a:solidFill>
                  <a:srgbClr val="FF0000"/>
                </a:solidFill>
              </a:rPr>
              <a:t> nay! </a:t>
            </a:r>
            <a:r>
              <a:rPr lang="en-US" sz="3599" dirty="0" err="1">
                <a:solidFill>
                  <a:srgbClr val="FF0000"/>
                </a:solidFill>
              </a:rPr>
              <a:t>Đây</a:t>
            </a:r>
            <a:r>
              <a:rPr lang="en-US" sz="3599" dirty="0">
                <a:solidFill>
                  <a:srgbClr val="FF0000"/>
                </a:solidFill>
              </a:rPr>
              <a:t> </a:t>
            </a:r>
            <a:r>
              <a:rPr lang="en-US" sz="3599" dirty="0" err="1">
                <a:solidFill>
                  <a:srgbClr val="FF0000"/>
                </a:solidFill>
              </a:rPr>
              <a:t>là</a:t>
            </a:r>
            <a:r>
              <a:rPr lang="en-US" sz="3599" dirty="0">
                <a:solidFill>
                  <a:srgbClr val="FF0000"/>
                </a:solidFill>
              </a:rPr>
              <a:t> </a:t>
            </a:r>
            <a:r>
              <a:rPr lang="en-US" sz="3599" dirty="0" err="1">
                <a:solidFill>
                  <a:srgbClr val="FF0000"/>
                </a:solidFill>
              </a:rPr>
              <a:t>thành</a:t>
            </a:r>
            <a:r>
              <a:rPr lang="en-US" sz="3599" dirty="0">
                <a:solidFill>
                  <a:srgbClr val="FF0000"/>
                </a:solidFill>
              </a:rPr>
              <a:t> </a:t>
            </a:r>
            <a:r>
              <a:rPr lang="en-US" sz="3599" dirty="0" err="1">
                <a:solidFill>
                  <a:srgbClr val="FF0000"/>
                </a:solidFill>
              </a:rPr>
              <a:t>phẩm</a:t>
            </a:r>
            <a:r>
              <a:rPr lang="en-US" sz="3599" dirty="0">
                <a:solidFill>
                  <a:srgbClr val="FF0000"/>
                </a:solidFill>
              </a:rPr>
              <a:t> </a:t>
            </a:r>
            <a:r>
              <a:rPr lang="en-US" sz="3599" dirty="0" err="1">
                <a:solidFill>
                  <a:srgbClr val="FF0000"/>
                </a:solidFill>
              </a:rPr>
              <a:t>của</a:t>
            </a:r>
            <a:r>
              <a:rPr lang="en-US" sz="3599" dirty="0">
                <a:solidFill>
                  <a:srgbClr val="FF0000"/>
                </a:solidFill>
              </a:rPr>
              <a:t> </a:t>
            </a:r>
            <a:r>
              <a:rPr lang="en-US" sz="3599" dirty="0" err="1">
                <a:solidFill>
                  <a:srgbClr val="FF0000"/>
                </a:solidFill>
              </a:rPr>
              <a:t>các</a:t>
            </a:r>
            <a:r>
              <a:rPr lang="en-US" sz="3599" dirty="0">
                <a:solidFill>
                  <a:srgbClr val="FF0000"/>
                </a:solidFill>
              </a:rPr>
              <a:t> </a:t>
            </a:r>
            <a:r>
              <a:rPr lang="en-US" sz="3599" dirty="0" err="1">
                <a:solidFill>
                  <a:srgbClr val="FF0000"/>
                </a:solidFill>
              </a:rPr>
              <a:t>bạn</a:t>
            </a:r>
            <a:r>
              <a:rPr lang="en-US" sz="3599" dirty="0">
                <a:solidFill>
                  <a:srgbClr val="FF0000"/>
                </a:solidFill>
              </a:rPr>
              <a:t>.</a:t>
            </a:r>
          </a:p>
        </p:txBody>
      </p:sp>
    </p:spTree>
    <p:extLst>
      <p:ext uri="{BB962C8B-B14F-4D97-AF65-F5344CB8AC3E}">
        <p14:creationId xmlns:p14="http://schemas.microsoft.com/office/powerpoint/2010/main" val="413023151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Minh có hành vi chưa đúng đó là vẽ lên bàn. Các bạn nên khuyên Minh: “Bạn không nên vẽ lên bàn.”</a:t>
            </a:r>
          </a:p>
        </p:txBody>
      </p:sp>
      <p:sp>
        <p:nvSpPr>
          <p:cNvPr id="36" name="TextBox 35"/>
          <p:cNvSpPr txBox="1"/>
          <p:nvPr/>
        </p:nvSpPr>
        <p:spPr>
          <a:xfrm>
            <a:off x="642424" y="1692575"/>
            <a:ext cx="5948876" cy="1569660"/>
          </a:xfrm>
          <a:prstGeom prst="rect">
            <a:avLst/>
          </a:prstGeom>
          <a:solidFill>
            <a:schemeClr val="tx1">
              <a:alpha val="47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white"/>
                </a:solidFill>
                <a:effectLst/>
                <a:uLnTx/>
                <a:uFillTx/>
                <a:latin typeface="Calibri"/>
                <a:ea typeface="+mn-ea"/>
                <a:cs typeface="+mn-cs"/>
              </a:rPr>
              <a:t>Trong</a:t>
            </a:r>
            <a:r>
              <a:rPr kumimoji="0" lang="en-US" sz="3200" b="0" i="0" u="none" strike="noStrike" kern="1200" cap="none" spc="0" normalizeH="0" baseline="0" noProof="0" dirty="0">
                <a:ln>
                  <a:noFill/>
                </a:ln>
                <a:solidFill>
                  <a:prstClr val="white"/>
                </a:solidFill>
                <a:effectLst/>
                <a:uLnTx/>
                <a:uFillTx/>
                <a:latin typeface="Calibri"/>
                <a:ea typeface="+mn-ea"/>
                <a:cs typeface="+mn-cs"/>
              </a:rPr>
              <a:t> </a:t>
            </a:r>
            <a:r>
              <a:rPr kumimoji="0" lang="en-US" sz="3200" b="0" i="0" u="none" strike="noStrike" kern="1200" cap="none" spc="0" normalizeH="0" baseline="0" noProof="0" dirty="0" err="1">
                <a:ln>
                  <a:noFill/>
                </a:ln>
                <a:solidFill>
                  <a:prstClr val="white"/>
                </a:solidFill>
                <a:effectLst/>
                <a:uLnTx/>
                <a:uFillTx/>
                <a:latin typeface="Calibri"/>
                <a:ea typeface="+mn-ea"/>
                <a:cs typeface="+mn-cs"/>
              </a:rPr>
              <a:t>lúc</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các</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bạn</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đang</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thảo</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luận</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nhóm</a:t>
            </a:r>
            <a:r>
              <a:rPr kumimoji="0" lang="en-US" sz="3200" b="0" i="0" u="none" strike="noStrike" kern="1200" cap="none" spc="0" normalizeH="0" noProof="0" dirty="0">
                <a:ln>
                  <a:noFill/>
                </a:ln>
                <a:solidFill>
                  <a:prstClr val="white"/>
                </a:solidFill>
                <a:effectLst/>
                <a:uLnTx/>
                <a:uFillTx/>
                <a:latin typeface="Calibri"/>
                <a:ea typeface="+mn-ea"/>
                <a:cs typeface="+mn-cs"/>
              </a:rPr>
              <a:t>, Minh </a:t>
            </a:r>
            <a:r>
              <a:rPr kumimoji="0" lang="en-US" sz="3200" b="0" i="0" u="none" strike="noStrike" kern="1200" cap="none" spc="0" normalizeH="0" noProof="0" dirty="0" err="1">
                <a:ln>
                  <a:noFill/>
                </a:ln>
                <a:solidFill>
                  <a:prstClr val="white"/>
                </a:solidFill>
                <a:effectLst/>
                <a:uLnTx/>
                <a:uFillTx/>
                <a:latin typeface="Calibri"/>
                <a:ea typeface="+mn-ea"/>
                <a:cs typeface="+mn-cs"/>
              </a:rPr>
              <a:t>vẽ</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bậy</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ra</a:t>
            </a:r>
            <a:r>
              <a:rPr kumimoji="0" lang="en-US" sz="3200" b="0" i="0" u="none" strike="noStrike" kern="1200" cap="none" spc="0" normalizeH="0" noProof="0" dirty="0">
                <a:ln>
                  <a:noFill/>
                </a:ln>
                <a:solidFill>
                  <a:prstClr val="white"/>
                </a:solidFill>
                <a:effectLst/>
                <a:uLnTx/>
                <a:uFillTx/>
                <a:latin typeface="Calibri"/>
                <a:ea typeface="+mn-ea"/>
                <a:cs typeface="+mn-cs"/>
              </a:rPr>
              <a:t> </a:t>
            </a:r>
            <a:r>
              <a:rPr kumimoji="0" lang="en-US" sz="3200" b="0" i="0" u="none" strike="noStrike" kern="1200" cap="none" spc="0" normalizeH="0" noProof="0" dirty="0" err="1">
                <a:ln>
                  <a:noFill/>
                </a:ln>
                <a:solidFill>
                  <a:prstClr val="white"/>
                </a:solidFill>
                <a:effectLst/>
                <a:uLnTx/>
                <a:uFillTx/>
                <a:latin typeface="Calibri"/>
                <a:ea typeface="+mn-ea"/>
                <a:cs typeface="+mn-cs"/>
              </a:rPr>
              <a:t>bàn</a:t>
            </a:r>
            <a:r>
              <a:rPr lang="en-US" sz="3200" dirty="0">
                <a:solidFill>
                  <a:prstClr val="white"/>
                </a:solidFill>
                <a:latin typeface="Calibri"/>
              </a:rPr>
              <a:t>. </a:t>
            </a:r>
            <a:r>
              <a:rPr lang="en-US" sz="3200" dirty="0" err="1">
                <a:solidFill>
                  <a:prstClr val="white"/>
                </a:solidFill>
                <a:latin typeface="Calibri"/>
              </a:rPr>
              <a:t>Em</a:t>
            </a:r>
            <a:r>
              <a:rPr lang="en-US" sz="3200" dirty="0">
                <a:solidFill>
                  <a:prstClr val="white"/>
                </a:solidFill>
                <a:latin typeface="Calibri"/>
              </a:rPr>
              <a:t> </a:t>
            </a:r>
            <a:r>
              <a:rPr lang="en-US" sz="3200" dirty="0" err="1">
                <a:solidFill>
                  <a:prstClr val="white"/>
                </a:solidFill>
                <a:latin typeface="Calibri"/>
              </a:rPr>
              <a:t>sẽ</a:t>
            </a:r>
            <a:r>
              <a:rPr lang="en-US" sz="3200" dirty="0">
                <a:solidFill>
                  <a:prstClr val="white"/>
                </a:solidFill>
                <a:latin typeface="Calibri"/>
              </a:rPr>
              <a:t> </a:t>
            </a:r>
            <a:r>
              <a:rPr lang="en-US" sz="3200" dirty="0" err="1">
                <a:solidFill>
                  <a:prstClr val="white"/>
                </a:solidFill>
                <a:latin typeface="Calibri"/>
              </a:rPr>
              <a:t>khuyên</a:t>
            </a:r>
            <a:r>
              <a:rPr lang="en-US" sz="3200" dirty="0">
                <a:solidFill>
                  <a:prstClr val="white"/>
                </a:solidFill>
                <a:latin typeface="Calibri"/>
              </a:rPr>
              <a:t> Minh </a:t>
            </a:r>
            <a:r>
              <a:rPr lang="en-US" sz="3200" dirty="0" err="1">
                <a:solidFill>
                  <a:prstClr val="white"/>
                </a:solidFill>
                <a:latin typeface="Calibri"/>
              </a:rPr>
              <a:t>điều</a:t>
            </a:r>
            <a:r>
              <a:rPr lang="en-US" sz="3200" dirty="0">
                <a:solidFill>
                  <a:prstClr val="white"/>
                </a:solidFill>
                <a:latin typeface="Calibri"/>
              </a:rPr>
              <a:t> </a:t>
            </a:r>
            <a:r>
              <a:rPr lang="en-US" sz="3200" dirty="0" err="1">
                <a:solidFill>
                  <a:prstClr val="white"/>
                </a:solidFill>
                <a:latin typeface="Calibri"/>
              </a:rPr>
              <a:t>gì</a:t>
            </a:r>
            <a:r>
              <a:rPr lang="en-US" sz="3200" dirty="0">
                <a:solidFill>
                  <a:prstClr val="white"/>
                </a:solidFill>
                <a:latin typeface="Calibri"/>
              </a:rPr>
              <a:t>? </a:t>
            </a:r>
            <a:r>
              <a:rPr lang="en-US" sz="3200" dirty="0" err="1">
                <a:solidFill>
                  <a:prstClr val="white"/>
                </a:solidFill>
                <a:latin typeface="Calibri"/>
              </a:rPr>
              <a:t>Vì</a:t>
            </a:r>
            <a:r>
              <a:rPr lang="en-US" sz="3200" dirty="0">
                <a:solidFill>
                  <a:prstClr val="white"/>
                </a:solidFill>
                <a:latin typeface="Calibri"/>
              </a:rPr>
              <a:t> </a:t>
            </a:r>
            <a:r>
              <a:rPr lang="en-US" sz="3200" dirty="0" err="1">
                <a:solidFill>
                  <a:prstClr val="white"/>
                </a:solidFill>
                <a:latin typeface="Calibri"/>
              </a:rPr>
              <a:t>sao</a:t>
            </a:r>
            <a:r>
              <a:rPr lang="en-US" sz="3200" dirty="0">
                <a:solidFill>
                  <a:prstClr val="white"/>
                </a:solidFill>
                <a:latin typeface="Calibri"/>
              </a:rPr>
              <a:t>?</a:t>
            </a:r>
            <a:endParaRPr kumimoji="0" lang="en-US" sz="3200" b="0" i="0" u="none" strike="noStrike" kern="1200" cap="none" spc="0" normalizeH="0" noProof="0" dirty="0">
              <a:ln>
                <a:noFill/>
              </a:ln>
              <a:solidFill>
                <a:prstClr val="white"/>
              </a:solidFill>
              <a:effectLst/>
              <a:uLnTx/>
              <a:uFillTx/>
              <a:latin typeface="Calibri"/>
              <a:ea typeface="+mn-ea"/>
              <a:cs typeface="+mn-cs"/>
            </a:endParaRP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pic>
        <p:nvPicPr>
          <p:cNvPr id="4" name="Picture 3">
            <a:extLst>
              <a:ext uri="{FF2B5EF4-FFF2-40B4-BE49-F238E27FC236}">
                <a16:creationId xmlns:a16="http://schemas.microsoft.com/office/drawing/2014/main" id="{BEF1826C-B5B7-CBB1-0B14-780B2CFA6472}"/>
              </a:ext>
            </a:extLst>
          </p:cNvPr>
          <p:cNvPicPr>
            <a:picLocks noChangeAspect="1"/>
          </p:cNvPicPr>
          <p:nvPr/>
        </p:nvPicPr>
        <p:blipFill>
          <a:blip r:embed="rId17"/>
          <a:stretch>
            <a:fillRect/>
          </a:stretch>
        </p:blipFill>
        <p:spPr>
          <a:xfrm>
            <a:off x="6969546" y="1733549"/>
            <a:ext cx="5035138" cy="3076575"/>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32459" y="5188803"/>
            <a:ext cx="10319793" cy="1323439"/>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Khuyên bạn không nên qua đường khi đèn vẫn xanh và đứng chờ cho đến khi đèn đỏ.</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707886"/>
          </a:xfrm>
          <a:prstGeom prst="rect">
            <a:avLst/>
          </a:prstGeom>
          <a:solidFill>
            <a:schemeClr val="tx1">
              <a:alpha val="47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a:ea typeface="+mn-ea"/>
                <a:cs typeface="+mn-cs"/>
              </a:rPr>
              <a:t>Em</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sẽ</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khuyên</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bạn</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điều</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gì</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trong</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tình</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huống</a:t>
            </a:r>
            <a:r>
              <a:rPr kumimoji="0" lang="en-US" sz="4000" b="0" i="0" u="none" strike="noStrike" kern="1200" cap="none" spc="0" normalizeH="0" baseline="0" noProof="0" dirty="0">
                <a:ln>
                  <a:noFill/>
                </a:ln>
                <a:solidFill>
                  <a:prstClr val="white"/>
                </a:solidFill>
                <a:effectLst/>
                <a:uLnTx/>
                <a:uFillTx/>
                <a:latin typeface="Calibri"/>
                <a:ea typeface="+mn-ea"/>
                <a:cs typeface="+mn-cs"/>
              </a:rPr>
              <a:t> </a:t>
            </a:r>
            <a:r>
              <a:rPr kumimoji="0" lang="en-US" sz="4000" b="0" i="0" u="none" strike="noStrike" kern="1200" cap="none" spc="0" normalizeH="0" baseline="0" noProof="0" dirty="0" err="1">
                <a:ln>
                  <a:noFill/>
                </a:ln>
                <a:solidFill>
                  <a:prstClr val="white"/>
                </a:solidFill>
                <a:effectLst/>
                <a:uLnTx/>
                <a:uFillTx/>
                <a:latin typeface="Calibri"/>
                <a:ea typeface="+mn-ea"/>
                <a:cs typeface="+mn-cs"/>
              </a:rPr>
              <a:t>sau</a:t>
            </a:r>
            <a:r>
              <a:rPr kumimoji="0" lang="en-US" sz="4000" b="0" i="0" u="none" strike="noStrike" kern="1200" cap="none" spc="0" normalizeH="0" baseline="0" noProof="0" dirty="0">
                <a:ln>
                  <a:noFill/>
                </a:ln>
                <a:solidFill>
                  <a:prstClr val="white"/>
                </a:solidFill>
                <a:effectLst/>
                <a:uLnTx/>
                <a:uFillTx/>
                <a:latin typeface="Calibri"/>
                <a:ea typeface="+mn-ea"/>
                <a:cs typeface="+mn-cs"/>
              </a:rPr>
              <a:t>:</a:t>
            </a:r>
          </a:p>
        </p:txBody>
      </p:sp>
      <p:sp>
        <p:nvSpPr>
          <p:cNvPr id="2" name="TextBox 1"/>
          <p:cNvSpPr txBox="1"/>
          <p:nvPr/>
        </p:nvSpPr>
        <p:spPr>
          <a:xfrm>
            <a:off x="457200" y="4143969"/>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1246595" y="6019800"/>
            <a:ext cx="609600" cy="609600"/>
          </a:xfrm>
          <a:prstGeom prst="rect">
            <a:avLst/>
          </a:prstGeom>
        </p:spPr>
      </p:pic>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5" name="Picture 4">
            <a:extLst>
              <a:ext uri="{FF2B5EF4-FFF2-40B4-BE49-F238E27FC236}">
                <a16:creationId xmlns:a16="http://schemas.microsoft.com/office/drawing/2014/main" id="{007CCFD0-0D26-47B0-B70B-CBA2B18BD6BD}"/>
              </a:ext>
            </a:extLst>
          </p:cNvPr>
          <p:cNvPicPr>
            <a:picLocks noChangeAspect="1"/>
          </p:cNvPicPr>
          <p:nvPr/>
        </p:nvPicPr>
        <p:blipFill>
          <a:blip r:embed="rId17"/>
          <a:stretch>
            <a:fillRect/>
          </a:stretch>
        </p:blipFill>
        <p:spPr>
          <a:xfrm>
            <a:off x="7090917" y="2188395"/>
            <a:ext cx="4365944" cy="264195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name="Equation" r:id="rId10" imgW="114300" imgH="177800" progId="Equation.DSMT4">
                  <p:embed/>
                </p:oleObj>
              </mc:Choice>
              <mc:Fallback>
                <p:oleObj name="Equation" r:id="rId10" imgW="114300" imgH="17780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252315" y="4212758"/>
            <a:ext cx="6651919"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Em sẽ khuyên bạn là nên lấy khăn </a:t>
            </a:r>
            <a:r>
              <a:rPr lang="en-US" sz="3600" dirty="0" err="1">
                <a:solidFill>
                  <a:prstClr val="white"/>
                </a:solidFill>
                <a:latin typeface="Calibri" panose="020F0502020204030204" pitchFamily="34" charset="0"/>
                <a:cs typeface="Calibri" panose="020F0502020204030204" pitchFamily="34" charset="0"/>
              </a:rPr>
              <a:t>lau</a:t>
            </a:r>
            <a:r>
              <a:rPr lang="vi-VN" sz="3600" dirty="0">
                <a:solidFill>
                  <a:prstClr val="white"/>
                </a:solidFill>
                <a:latin typeface="Calibri" panose="020F0502020204030204" pitchFamily="34" charset="0"/>
                <a:cs typeface="Calibri" panose="020F0502020204030204" pitchFamily="34" charset="0"/>
              </a:rPr>
              <a:t> khô tay trước rồi hãy </a:t>
            </a:r>
            <a:r>
              <a:rPr lang="en-US" sz="3600" dirty="0" err="1">
                <a:solidFill>
                  <a:prstClr val="white"/>
                </a:solidFill>
                <a:latin typeface="Calibri" panose="020F0502020204030204" pitchFamily="34" charset="0"/>
                <a:cs typeface="Calibri" panose="020F0502020204030204" pitchFamily="34" charset="0"/>
              </a:rPr>
              <a:t>cắm</a:t>
            </a:r>
            <a:r>
              <a:rPr lang="vi-VN" sz="3600" dirty="0">
                <a:solidFill>
                  <a:prstClr val="white"/>
                </a:solidFill>
                <a:latin typeface="Calibri" panose="020F0502020204030204" pitchFamily="34" charset="0"/>
                <a:cs typeface="Calibri" panose="020F0502020204030204" pitchFamily="34" charset="0"/>
              </a:rPr>
              <a:t> điện vào</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tay</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ướt</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rất</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nguy</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hiểm</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dễ</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bị</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điện</a:t>
            </a:r>
            <a:r>
              <a:rPr lang="en-US" sz="3600" dirty="0">
                <a:solidFill>
                  <a:prstClr val="white"/>
                </a:solidFill>
                <a:latin typeface="Calibri" panose="020F0502020204030204" pitchFamily="34" charset="0"/>
                <a:cs typeface="Calibri" panose="020F0502020204030204" pitchFamily="34" charset="0"/>
              </a:rPr>
              <a:t> </a:t>
            </a:r>
            <a:r>
              <a:rPr lang="en-US" sz="3600" dirty="0" err="1">
                <a:solidFill>
                  <a:prstClr val="white"/>
                </a:solidFill>
                <a:latin typeface="Calibri" panose="020F0502020204030204" pitchFamily="34" charset="0"/>
                <a:cs typeface="Calibri" panose="020F0502020204030204" pitchFamily="34" charset="0"/>
              </a:rPr>
              <a:t>giật</a:t>
            </a:r>
            <a:r>
              <a:rPr lang="en-US" sz="3600" dirty="0">
                <a:solidFill>
                  <a:prstClr val="white"/>
                </a:solidFill>
                <a:latin typeface="Calibri" panose="020F0502020204030204" pitchFamily="34" charset="0"/>
                <a:cs typeface="Calibri" panose="020F0502020204030204" pitchFamily="34" charset="0"/>
              </a:rPr>
              <a:t>.</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481728" y="1395056"/>
            <a:ext cx="10636996" cy="707886"/>
          </a:xfrm>
          <a:prstGeom prst="rect">
            <a:avLst/>
          </a:prstGeom>
          <a:solidFill>
            <a:schemeClr val="tx1">
              <a:alpha val="47000"/>
            </a:schemeClr>
          </a:solidFill>
        </p:spPr>
        <p:txBody>
          <a:bodyPr wrap="square" rtlCol="0">
            <a:spAutoFit/>
          </a:bodyPr>
          <a:lstStyle/>
          <a:p>
            <a:pPr lvl="0">
              <a:defRPr/>
            </a:pPr>
            <a:r>
              <a:rPr lang="en-US" sz="4000">
                <a:solidFill>
                  <a:prstClr val="white"/>
                </a:solidFill>
                <a:latin typeface="Calibri" panose="020F0502020204030204" pitchFamily="34" charset="0"/>
                <a:cs typeface="Calibri" panose="020F0502020204030204" pitchFamily="34" charset="0"/>
              </a:rPr>
              <a:t>Em sẽ khuyên bạn điều gì trong tình huống sau:</a:t>
            </a:r>
            <a:endParaRPr lang="en-US" sz="4000" dirty="0" err="1">
              <a:solidFill>
                <a:prstClr val="white"/>
              </a:solidFill>
              <a:latin typeface="Calibri" panose="020F0502020204030204" pitchFamily="34" charset="0"/>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4"/>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6"/>
          <a:stretch>
            <a:fillRect/>
          </a:stretch>
        </p:blipFill>
        <p:spPr>
          <a:xfrm>
            <a:off x="11246595" y="6019800"/>
            <a:ext cx="609600" cy="609600"/>
          </a:xfrm>
          <a:prstGeom prst="rect">
            <a:avLst/>
          </a:prstGeom>
        </p:spPr>
      </p:pic>
      <p:pic>
        <p:nvPicPr>
          <p:cNvPr id="8" name="Picture 7">
            <a:extLst>
              <a:ext uri="{FF2B5EF4-FFF2-40B4-BE49-F238E27FC236}">
                <a16:creationId xmlns:a16="http://schemas.microsoft.com/office/drawing/2014/main" id="{9916D630-04EB-832B-65CC-7DC1652DA83F}"/>
              </a:ext>
            </a:extLst>
          </p:cNvPr>
          <p:cNvPicPr>
            <a:picLocks noChangeAspect="1"/>
          </p:cNvPicPr>
          <p:nvPr/>
        </p:nvPicPr>
        <p:blipFill>
          <a:blip r:embed="rId17"/>
          <a:stretch>
            <a:fillRect/>
          </a:stretch>
        </p:blipFill>
        <p:spPr>
          <a:xfrm>
            <a:off x="7143749" y="2609850"/>
            <a:ext cx="4450101" cy="3429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5"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6"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7"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8"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9"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pic>
        <p:nvPicPr>
          <p:cNvPr id="22" name="Hình ảnh 21" descr="Ảnh có chứa văn bản, máy trộn bê tông&#10;&#10;Mô tả được tạo tự động">
            <a:extLst>
              <a:ext uri="{FF2B5EF4-FFF2-40B4-BE49-F238E27FC236}">
                <a16:creationId xmlns:a16="http://schemas.microsoft.com/office/drawing/2014/main" id="{6E95872A-BDC5-94C4-F87A-92C3FC893143}"/>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3050" b="29950" l="4750" r="46350">
                        <a14:foregroundMark x1="44800" y1="21650" x2="44800" y2="21650"/>
                        <a14:foregroundMark x1="46350" y1="22800" x2="46350" y2="22800"/>
                        <a14:foregroundMark x1="38200" y1="29000" x2="38200" y2="29000"/>
                        <a14:foregroundMark x1="19850" y1="29350" x2="19850" y2="29350"/>
                        <a14:foregroundMark x1="38000" y1="29950" x2="38000" y2="29950"/>
                        <a14:foregroundMark x1="13300" y1="22400" x2="13300" y2="22400"/>
                      </a14:backgroundRemoval>
                    </a14:imgEffect>
                  </a14:imgLayer>
                </a14:imgProps>
              </a:ext>
              <a:ext uri="{28A0092B-C50C-407E-A947-70E740481C1C}">
                <a14:useLocalDpi xmlns:a14="http://schemas.microsoft.com/office/drawing/2010/main" val="0"/>
              </a:ext>
            </a:extLst>
          </a:blip>
          <a:srcRect r="52126" b="69034"/>
          <a:stretch/>
        </p:blipFill>
        <p:spPr>
          <a:xfrm>
            <a:off x="3560043" y="4911206"/>
            <a:ext cx="3040000" cy="1966335"/>
          </a:xfrm>
          <a:prstGeom prst="rect">
            <a:avLst/>
          </a:prstGeom>
        </p:spPr>
      </p:pic>
      <p:pic>
        <p:nvPicPr>
          <p:cNvPr id="24" name="Hình ảnh 23" descr="Ảnh có chứa văn bản, máy trộn bê tông&#10;&#10;Mô tả được tạo tự động">
            <a:extLst>
              <a:ext uri="{FF2B5EF4-FFF2-40B4-BE49-F238E27FC236}">
                <a16:creationId xmlns:a16="http://schemas.microsoft.com/office/drawing/2014/main" id="{AB5BA20C-D162-1436-AAB4-D84603838AFF}"/>
              </a:ext>
            </a:extLst>
          </p:cNvPr>
          <p:cNvPicPr>
            <a:picLocks noChangeAspect="1"/>
          </p:cNvPicPr>
          <p:nvPr/>
        </p:nvPicPr>
        <p:blipFill rotWithShape="1">
          <a:blip r:embed="rId5" cstate="print">
            <a:extLst>
              <a:ext uri="{BEBA8EAE-BF5A-486C-A8C5-ECC9F3942E4B}">
                <a14:imgProps xmlns:a14="http://schemas.microsoft.com/office/drawing/2010/main">
                  <a14:imgLayer r:embed="rId4">
                    <a14:imgEffect>
                      <a14:backgroundRemoval t="66550" b="88050" l="57800" r="92900">
                        <a14:foregroundMark x1="74350" y1="66600" x2="74350" y2="66600"/>
                        <a14:foregroundMark x1="84800" y1="86150" x2="84800" y2="86150"/>
                        <a14:foregroundMark x1="66050" y1="79950" x2="65300" y2="87850"/>
                        <a14:foregroundMark x1="84000" y1="77800" x2="85550" y2="88050"/>
                        <a14:foregroundMark x1="82300" y1="83600" x2="84400" y2="88050"/>
                        <a14:foregroundMark x1="92350" y1="77250" x2="92350" y2="77250"/>
                        <a14:foregroundMark x1="91550" y1="76450" x2="92900" y2="84400"/>
                        <a14:foregroundMark x1="59100" y1="79950" x2="59100" y2="79950"/>
                        <a14:foregroundMark x1="58900" y1="80350" x2="58900" y2="80350"/>
                      </a14:backgroundRemoval>
                    </a14:imgEffect>
                  </a14:imgLayer>
                </a14:imgProps>
              </a:ext>
              <a:ext uri="{28A0092B-C50C-407E-A947-70E740481C1C}">
                <a14:useLocalDpi xmlns:a14="http://schemas.microsoft.com/office/drawing/2010/main" val="0"/>
              </a:ext>
            </a:extLst>
          </a:blip>
          <a:srcRect l="53491" t="64800" r="3030" b="11359"/>
          <a:stretch/>
        </p:blipFill>
        <p:spPr>
          <a:xfrm>
            <a:off x="7624134" y="4824151"/>
            <a:ext cx="2865252" cy="1571067"/>
          </a:xfrm>
          <a:prstGeom prst="rect">
            <a:avLst/>
          </a:prstGeom>
        </p:spPr>
      </p:pic>
      <p:pic>
        <p:nvPicPr>
          <p:cNvPr id="7" name="Hình ảnh 6" descr="Ảnh có chứa văn bản, máy trộn bê tông&#10;&#10;Mô tả được tạo tự động">
            <a:extLst>
              <a:ext uri="{FF2B5EF4-FFF2-40B4-BE49-F238E27FC236}">
                <a16:creationId xmlns:a16="http://schemas.microsoft.com/office/drawing/2014/main" id="{5DBA79D0-92F3-D8DF-DBA2-5BDCC8D59EF4}"/>
              </a:ext>
            </a:extLst>
          </p:cNvPr>
          <p:cNvPicPr>
            <a:picLocks noChangeAspect="1"/>
          </p:cNvPicPr>
          <p:nvPr/>
        </p:nvPicPr>
        <p:blipFill rotWithShape="1">
          <a:blip r:embed="rId6" cstate="print">
            <a:extLst>
              <a:ext uri="{BEBA8EAE-BF5A-486C-A8C5-ECC9F3942E4B}">
                <a14:imgProps xmlns:a14="http://schemas.microsoft.com/office/drawing/2010/main">
                  <a14:imgLayer r:embed="rId4">
                    <a14:imgEffect>
                      <a14:backgroundRemoval t="62550" b="88350" l="8650" r="48050">
                        <a14:foregroundMark x1="46000" y1="73400" x2="46000" y2="73400"/>
                        <a14:foregroundMark x1="47450" y1="75450" x2="47450" y2="75450"/>
                        <a14:foregroundMark x1="38450" y1="62950" x2="38450" y2="62950"/>
                        <a14:foregroundMark x1="48050" y1="79750" x2="48050" y2="79750"/>
                        <a14:foregroundMark x1="38650" y1="88100" x2="38650" y2="88100"/>
                        <a14:foregroundMark x1="17800" y1="88350" x2="17800" y2="88350"/>
                        <a14:foregroundMark x1="9400" y1="79950" x2="9400" y2="79950"/>
                        <a14:foregroundMark x1="10450" y1="75050" x2="9400" y2="80150"/>
                        <a14:foregroundMark x1="38700" y1="88350" x2="38700" y2="88350"/>
                      </a14:backgroundRemoval>
                    </a14:imgEffect>
                  </a14:imgLayer>
                </a14:imgProps>
              </a:ext>
              <a:ext uri="{28A0092B-C50C-407E-A947-70E740481C1C}">
                <a14:useLocalDpi xmlns:a14="http://schemas.microsoft.com/office/drawing/2010/main" val="0"/>
              </a:ext>
            </a:extLst>
          </a:blip>
          <a:srcRect l="4088" t="59408" r="49839" b="8763"/>
          <a:stretch/>
        </p:blipFill>
        <p:spPr>
          <a:xfrm>
            <a:off x="-112961" y="4399290"/>
            <a:ext cx="3168773" cy="2189128"/>
          </a:xfrm>
          <a:prstGeom prst="rect">
            <a:avLst/>
          </a:prstGeom>
        </p:spPr>
      </p:pic>
      <p:pic>
        <p:nvPicPr>
          <p:cNvPr id="2" name="Picture 1">
            <a:extLst>
              <a:ext uri="{FF2B5EF4-FFF2-40B4-BE49-F238E27FC236}">
                <a16:creationId xmlns:a16="http://schemas.microsoft.com/office/drawing/2014/main" id="{CB34E582-B617-5B1B-9683-4F8E7E88B37D}"/>
              </a:ext>
            </a:extLst>
          </p:cNvPr>
          <p:cNvPicPr>
            <a:picLocks noChangeAspect="1"/>
          </p:cNvPicPr>
          <p:nvPr/>
        </p:nvPicPr>
        <p:blipFill>
          <a:blip r:embed="rId7"/>
          <a:stretch>
            <a:fillRect/>
          </a:stretch>
        </p:blipFill>
        <p:spPr>
          <a:xfrm>
            <a:off x="1304528" y="638783"/>
            <a:ext cx="9144793" cy="3542083"/>
          </a:xfrm>
          <a:prstGeom prst="rect">
            <a:avLst/>
          </a:prstGeom>
        </p:spPr>
      </p:pic>
    </p:spTree>
    <p:extLst>
      <p:ext uri="{BB962C8B-B14F-4D97-AF65-F5344CB8AC3E}">
        <p14:creationId xmlns:p14="http://schemas.microsoft.com/office/powerpoint/2010/main" val="1701267672"/>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2.70833E-6 2.59259E-6 L 0.14649 0.00717 " pathEditMode="relative" rAng="0" ptsTypes="AA">
                                      <p:cBhvr>
                                        <p:cTn id="6" dur="2000" fill="hold"/>
                                        <p:tgtEl>
                                          <p:spTgt spid="7"/>
                                        </p:tgtEl>
                                        <p:attrNameLst>
                                          <p:attrName>ppt_x</p:attrName>
                                          <p:attrName>ppt_y</p:attrName>
                                        </p:attrNameLst>
                                      </p:cBhvr>
                                      <p:rCtr x="7318" y="347"/>
                                    </p:animMotion>
                                  </p:childTnLst>
                                </p:cTn>
                              </p:par>
                              <p:par>
                                <p:cTn id="7" presetID="42" presetClass="path" presetSubtype="0" accel="50000" decel="50000" fill="hold" nodeType="withEffect">
                                  <p:stCondLst>
                                    <p:cond delay="0"/>
                                  </p:stCondLst>
                                  <p:childTnLst>
                                    <p:animMotion origin="layout" path="M 3.33333E-6 -7.40741E-7 L 0.1931 -0.01065 " pathEditMode="relative" rAng="0" ptsTypes="AA">
                                      <p:cBhvr>
                                        <p:cTn id="8" dur="2000" fill="hold"/>
                                        <p:tgtEl>
                                          <p:spTgt spid="22"/>
                                        </p:tgtEl>
                                        <p:attrNameLst>
                                          <p:attrName>ppt_x</p:attrName>
                                          <p:attrName>ppt_y</p:attrName>
                                        </p:attrNameLst>
                                      </p:cBhvr>
                                      <p:rCtr x="9648" y="-532"/>
                                    </p:animMotion>
                                  </p:childTnLst>
                                </p:cTn>
                              </p:par>
                              <p:par>
                                <p:cTn id="9" presetID="42" presetClass="path" presetSubtype="0" accel="50000" decel="50000" fill="hold" nodeType="withEffect">
                                  <p:stCondLst>
                                    <p:cond delay="0"/>
                                  </p:stCondLst>
                                  <p:childTnLst>
                                    <p:animMotion origin="layout" path="M 1.45833E-6 4.44444E-6 L 0.14935 0.00393 " pathEditMode="relative" rAng="0" ptsTypes="AA">
                                      <p:cBhvr>
                                        <p:cTn id="10" dur="2000" fill="hold"/>
                                        <p:tgtEl>
                                          <p:spTgt spid="24"/>
                                        </p:tgtEl>
                                        <p:attrNameLst>
                                          <p:attrName>ppt_x</p:attrName>
                                          <p:attrName>ppt_y</p:attrName>
                                        </p:attrNameLst>
                                      </p:cBhvr>
                                      <p:rCtr x="7461" y="185"/>
                                    </p:animMotion>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pic>
        <p:nvPicPr>
          <p:cNvPr id="12" name="Hình ảnh 11">
            <a:extLst>
              <a:ext uri="{FF2B5EF4-FFF2-40B4-BE49-F238E27FC236}">
                <a16:creationId xmlns:a16="http://schemas.microsoft.com/office/drawing/2014/main" id="{8BF984BE-A106-EB1B-2890-2E521766EB86}"/>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5295" b="94382" l="9994" r="89942">
                        <a14:foregroundMark x1="58473" y1="19685" x2="58473" y2="19685"/>
                        <a14:foregroundMark x1="38454" y1="21342" x2="75679" y2="47292"/>
                        <a14:foregroundMark x1="75679" y1="47292" x2="78523" y2="55344"/>
                        <a14:foregroundMark x1="44534" y1="13743" x2="57406" y2="15643"/>
                        <a14:foregroundMark x1="57406" y1="15643" x2="73383" y2="32458"/>
                        <a14:foregroundMark x1="73383" y1="32458" x2="75873" y2="45109"/>
                        <a14:foregroundMark x1="34508" y1="19281" x2="44664" y2="15198"/>
                        <a14:foregroundMark x1="44664" y1="15198" x2="63486" y2="16289"/>
                        <a14:foregroundMark x1="63486" y1="16289" x2="74612" y2="27324"/>
                        <a14:foregroundMark x1="74612" y1="27324" x2="75388" y2="29547"/>
                        <a14:foregroundMark x1="47639" y1="24212" x2="69146" y2="43694"/>
                        <a14:foregroundMark x1="53558" y1="5335" x2="53558" y2="5335"/>
                        <a14:foregroundMark x1="54204" y1="79386" x2="51908" y2="86904"/>
                        <a14:foregroundMark x1="51908" y1="86904" x2="46281" y2="94382"/>
                        <a14:foregroundMark x1="46281" y1="94382" x2="39036" y2="85327"/>
                        <a14:foregroundMark x1="39036" y1="85327" x2="46184" y2="87712"/>
                        <a14:foregroundMark x1="46184" y1="87712" x2="42238" y2="82458"/>
                        <a14:foregroundMark x1="51100" y1="79184" x2="46184" y2="86338"/>
                        <a14:foregroundMark x1="46184" y1="86338" x2="42076" y2="77526"/>
                        <a14:foregroundMark x1="37807" y1="92320" x2="45246" y2="93694"/>
                        <a14:foregroundMark x1="45246" y1="93694" x2="57180" y2="92118"/>
                        <a14:foregroundMark x1="56824" y1="89450" x2="58150" y2="93735"/>
                        <a14:foregroundMark x1="37322" y1="89652" x2="35834" y2="93735"/>
                        <a14:foregroundMark x1="56501" y1="90259" x2="58959" y2="93937"/>
                        <a14:backgroundMark x1="32374" y1="10267" x2="19922" y2="69119"/>
                        <a14:backgroundMark x1="85058" y1="34883" x2="81695" y2="88197"/>
                        <a14:backgroundMark x1="81695" y1="88197" x2="81468" y2="89006"/>
                        <a14:backgroundMark x1="83085" y1="54568" x2="67497" y2="87793"/>
                        <a14:backgroundMark x1="76035" y1="59701" x2="69631" y2="70372"/>
                        <a14:backgroundMark x1="58312" y1="76112" x2="64230" y2="95998"/>
                        <a14:backgroundMark x1="34670" y1="76314" x2="25000" y2="91269"/>
                        <a14:backgroundMark x1="80627" y1="54163" x2="76682" y2="59660"/>
                        <a14:backgroundMark x1="76682" y1="59660" x2="75873" y2="60105"/>
                        <a14:backgroundMark x1="78169" y1="55578" x2="79819" y2="59095"/>
                      </a14:backgroundRemoval>
                    </a14:imgEffect>
                  </a14:imgLayer>
                </a14:imgProps>
              </a:ext>
              <a:ext uri="{28A0092B-C50C-407E-A947-70E740481C1C}">
                <a14:useLocalDpi xmlns:a14="http://schemas.microsoft.com/office/drawing/2010/main" val="0"/>
              </a:ext>
            </a:extLst>
          </a:blip>
          <a:stretch>
            <a:fillRect/>
          </a:stretch>
        </p:blipFill>
        <p:spPr>
          <a:xfrm>
            <a:off x="6616316" y="1981604"/>
            <a:ext cx="6621295" cy="5297036"/>
          </a:xfrm>
          <a:prstGeom prst="rect">
            <a:avLst/>
          </a:prstGeom>
        </p:spPr>
      </p:pic>
      <p:sp>
        <p:nvSpPr>
          <p:cNvPr id="16" name="Speech Bubble: Rectangle with Corners Rounded 25">
            <a:extLst>
              <a:ext uri="{FF2B5EF4-FFF2-40B4-BE49-F238E27FC236}">
                <a16:creationId xmlns:a16="http://schemas.microsoft.com/office/drawing/2014/main" id="{3947B0EC-F76F-F97B-E427-642B4111E818}"/>
              </a:ext>
            </a:extLst>
          </p:cNvPr>
          <p:cNvSpPr/>
          <p:nvPr/>
        </p:nvSpPr>
        <p:spPr>
          <a:xfrm>
            <a:off x="2664366" y="416937"/>
            <a:ext cx="5181212" cy="2545332"/>
          </a:xfrm>
          <a:prstGeom prst="wedgeRoundRectCallout">
            <a:avLst>
              <a:gd name="adj1" fmla="val 65385"/>
              <a:gd name="adj2" fmla="val 27734"/>
              <a:gd name="adj3" fmla="val 16667"/>
            </a:avLst>
          </a:prstGeom>
          <a:solidFill>
            <a:srgbClr val="FFFFFF">
              <a:alpha val="89804"/>
            </a:srgbClr>
          </a:solidFill>
          <a:ln w="38100" cap="flat" cmpd="sng" algn="ctr">
            <a:solidFill>
              <a:srgbClr val="FF6E85"/>
            </a:solidFill>
            <a:prstDash val="sysDash"/>
          </a:ln>
          <a:effectLst/>
        </p:spPr>
        <p:txBody>
          <a:bodyPr rtlCol="0" anchor="ctr"/>
          <a:lstStyle/>
          <a:p>
            <a:pPr algn="ctr" defTabSz="914126">
              <a:buClr>
                <a:srgbClr val="000000"/>
              </a:buClr>
              <a:defRPr/>
            </a:pPr>
            <a:endParaRPr lang="vi-VN" sz="1400" kern="0">
              <a:solidFill>
                <a:srgbClr val="FFFFFF"/>
              </a:solidFill>
              <a:latin typeface="Arial" panose="020B0604020202020204" pitchFamily="34" charset="0"/>
              <a:sym typeface="Arial"/>
            </a:endParaRPr>
          </a:p>
        </p:txBody>
      </p:sp>
      <p:sp>
        <p:nvSpPr>
          <p:cNvPr id="17" name="TextBox 26">
            <a:extLst>
              <a:ext uri="{FF2B5EF4-FFF2-40B4-BE49-F238E27FC236}">
                <a16:creationId xmlns:a16="http://schemas.microsoft.com/office/drawing/2014/main" id="{9BAAFA84-0005-79D7-B304-A396B08CB039}"/>
              </a:ext>
            </a:extLst>
          </p:cNvPr>
          <p:cNvSpPr txBox="1"/>
          <p:nvPr/>
        </p:nvSpPr>
        <p:spPr>
          <a:xfrm>
            <a:off x="2664366" y="586563"/>
            <a:ext cx="5181212" cy="2307489"/>
          </a:xfrm>
          <a:prstGeom prst="rect">
            <a:avLst/>
          </a:prstGeom>
          <a:noFill/>
        </p:spPr>
        <p:txBody>
          <a:bodyPr wrap="square" rtlCol="0">
            <a:spAutoFit/>
          </a:bodyPr>
          <a:lstStyle/>
          <a:p>
            <a:pPr algn="just" defTabSz="914126">
              <a:buClr>
                <a:srgbClr val="000000"/>
              </a:buClr>
              <a:defRPr/>
            </a:pPr>
            <a:r>
              <a:rPr lang="en-US" sz="3599" kern="0" dirty="0" err="1">
                <a:solidFill>
                  <a:srgbClr val="7030A0"/>
                </a:solidFill>
                <a:cs typeface="Calibri" panose="020F0502020204030204" pitchFamily="34" charset="0"/>
                <a:sym typeface="Arial"/>
              </a:rPr>
              <a:t>Chào</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các</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bạn</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đã</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đến</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với</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lớp</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học</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nấu</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ăn</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Hôm</a:t>
            </a:r>
            <a:r>
              <a:rPr lang="en-US" sz="3599" kern="0" dirty="0">
                <a:solidFill>
                  <a:srgbClr val="7030A0"/>
                </a:solidFill>
                <a:cs typeface="Calibri" panose="020F0502020204030204" pitchFamily="34" charset="0"/>
                <a:sym typeface="Arial"/>
              </a:rPr>
              <a:t> nay, </a:t>
            </a:r>
            <a:r>
              <a:rPr lang="en-US" sz="3599" kern="0" dirty="0" err="1">
                <a:solidFill>
                  <a:srgbClr val="7030A0"/>
                </a:solidFill>
                <a:cs typeface="Calibri" panose="020F0502020204030204" pitchFamily="34" charset="0"/>
                <a:sym typeface="Arial"/>
              </a:rPr>
              <a:t>chúng</a:t>
            </a:r>
            <a:r>
              <a:rPr lang="en-US" sz="3599" kern="0" dirty="0">
                <a:solidFill>
                  <a:srgbClr val="7030A0"/>
                </a:solidFill>
                <a:cs typeface="Calibri" panose="020F0502020204030204" pitchFamily="34" charset="0"/>
                <a:sym typeface="Arial"/>
              </a:rPr>
              <a:t> ta </a:t>
            </a:r>
            <a:r>
              <a:rPr lang="en-US" sz="3599" kern="0" dirty="0" err="1">
                <a:solidFill>
                  <a:srgbClr val="7030A0"/>
                </a:solidFill>
                <a:cs typeface="Calibri" panose="020F0502020204030204" pitchFamily="34" charset="0"/>
                <a:sym typeface="Arial"/>
              </a:rPr>
              <a:t>sẽ</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cùng</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nhau</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làm</a:t>
            </a:r>
            <a:r>
              <a:rPr lang="en-US" sz="3599" kern="0" dirty="0">
                <a:solidFill>
                  <a:srgbClr val="7030A0"/>
                </a:solidFill>
                <a:cs typeface="Calibri" panose="020F0502020204030204" pitchFamily="34" charset="0"/>
                <a:sym typeface="Arial"/>
              </a:rPr>
              <a:t> </a:t>
            </a:r>
            <a:r>
              <a:rPr lang="en-US" sz="3599" kern="0" dirty="0" err="1">
                <a:solidFill>
                  <a:srgbClr val="7030A0"/>
                </a:solidFill>
                <a:cs typeface="Calibri" panose="020F0502020204030204" pitchFamily="34" charset="0"/>
                <a:sym typeface="Arial"/>
              </a:rPr>
              <a:t>món</a:t>
            </a:r>
            <a:r>
              <a:rPr lang="en-US" sz="3599" kern="0" dirty="0">
                <a:solidFill>
                  <a:srgbClr val="7030A0"/>
                </a:solidFill>
                <a:cs typeface="Calibri" panose="020F0502020204030204" pitchFamily="34" charset="0"/>
                <a:sym typeface="Arial"/>
              </a:rPr>
              <a:t> Hamburger </a:t>
            </a:r>
            <a:r>
              <a:rPr lang="en-US" sz="3599" kern="0" dirty="0" err="1">
                <a:solidFill>
                  <a:srgbClr val="7030A0"/>
                </a:solidFill>
                <a:cs typeface="Calibri" panose="020F0502020204030204" pitchFamily="34" charset="0"/>
                <a:sym typeface="Arial"/>
              </a:rPr>
              <a:t>nhé</a:t>
            </a:r>
            <a:r>
              <a:rPr lang="en-US" sz="3599" kern="0" dirty="0">
                <a:solidFill>
                  <a:srgbClr val="7030A0"/>
                </a:solidFill>
                <a:cs typeface="Calibri" panose="020F0502020204030204" pitchFamily="34" charset="0"/>
                <a:sym typeface="Arial"/>
              </a:rPr>
              <a:t>!</a:t>
            </a:r>
            <a:endParaRPr lang="vi-VN" sz="3599" kern="0" dirty="0">
              <a:solidFill>
                <a:srgbClr val="7030A0"/>
              </a:solidFill>
              <a:cs typeface="Calibri" panose="020F0502020204030204" pitchFamily="34" charset="0"/>
              <a:sym typeface="Arial"/>
            </a:endParaRPr>
          </a:p>
        </p:txBody>
      </p:sp>
      <p:pic>
        <p:nvPicPr>
          <p:cNvPr id="2" name="Picture 1">
            <a:extLst>
              <a:ext uri="{FF2B5EF4-FFF2-40B4-BE49-F238E27FC236}">
                <a16:creationId xmlns:a16="http://schemas.microsoft.com/office/drawing/2014/main" id="{6B90DBFD-C53E-56A4-2340-D29AA6070A7C}"/>
              </a:ext>
            </a:extLst>
          </p:cNvPr>
          <p:cNvPicPr>
            <a:picLocks noChangeAspect="1"/>
          </p:cNvPicPr>
          <p:nvPr/>
        </p:nvPicPr>
        <p:blipFill>
          <a:blip r:embed="rId5"/>
          <a:stretch>
            <a:fillRect/>
          </a:stretch>
        </p:blipFill>
        <p:spPr>
          <a:xfrm>
            <a:off x="775458" y="3447746"/>
            <a:ext cx="7480440" cy="1652159"/>
          </a:xfrm>
          <a:prstGeom prst="rect">
            <a:avLst/>
          </a:prstGeom>
        </p:spPr>
      </p:pic>
    </p:spTree>
    <p:extLst>
      <p:ext uri="{BB962C8B-B14F-4D97-AF65-F5344CB8AC3E}">
        <p14:creationId xmlns:p14="http://schemas.microsoft.com/office/powerpoint/2010/main" val="226359312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withEffect">
                                  <p:stCondLst>
                                    <p:cond delay="0"/>
                                  </p:stCondLst>
                                  <p:childTnLst>
                                    <p:animRot by="120000">
                                      <p:cBhvr>
                                        <p:cTn id="6" dur="100" fill="hold">
                                          <p:stCondLst>
                                            <p:cond delay="0"/>
                                          </p:stCondLst>
                                        </p:cTn>
                                        <p:tgtEl>
                                          <p:spTgt spid="12"/>
                                        </p:tgtEl>
                                        <p:attrNameLst>
                                          <p:attrName>r</p:attrName>
                                        </p:attrNameLst>
                                      </p:cBhvr>
                                    </p:animRot>
                                    <p:animRot by="-240000">
                                      <p:cBhvr>
                                        <p:cTn id="7" dur="200" fill="hold">
                                          <p:stCondLst>
                                            <p:cond delay="200"/>
                                          </p:stCondLst>
                                        </p:cTn>
                                        <p:tgtEl>
                                          <p:spTgt spid="12"/>
                                        </p:tgtEl>
                                        <p:attrNameLst>
                                          <p:attrName>r</p:attrName>
                                        </p:attrNameLst>
                                      </p:cBhvr>
                                    </p:animRot>
                                    <p:animRot by="240000">
                                      <p:cBhvr>
                                        <p:cTn id="8" dur="200" fill="hold">
                                          <p:stCondLst>
                                            <p:cond delay="400"/>
                                          </p:stCondLst>
                                        </p:cTn>
                                        <p:tgtEl>
                                          <p:spTgt spid="12"/>
                                        </p:tgtEl>
                                        <p:attrNameLst>
                                          <p:attrName>r</p:attrName>
                                        </p:attrNameLst>
                                      </p:cBhvr>
                                    </p:animRot>
                                    <p:animRot by="-240000">
                                      <p:cBhvr>
                                        <p:cTn id="9" dur="200" fill="hold">
                                          <p:stCondLst>
                                            <p:cond delay="600"/>
                                          </p:stCondLst>
                                        </p:cTn>
                                        <p:tgtEl>
                                          <p:spTgt spid="12"/>
                                        </p:tgtEl>
                                        <p:attrNameLst>
                                          <p:attrName>r</p:attrName>
                                        </p:attrNameLst>
                                      </p:cBhvr>
                                    </p:animRot>
                                    <p:animRot by="120000">
                                      <p:cBhvr>
                                        <p:cTn id="10" dur="200" fill="hold">
                                          <p:stCondLst>
                                            <p:cond delay="800"/>
                                          </p:stCondLst>
                                        </p:cTn>
                                        <p:tgtEl>
                                          <p:spTgt spid="1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down)">
                                      <p:cBhvr>
                                        <p:cTn id="15" dur="500"/>
                                        <p:tgtEl>
                                          <p:spTgt spid="17"/>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down)">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17" name="TextBox 26">
            <a:extLst>
              <a:ext uri="{FF2B5EF4-FFF2-40B4-BE49-F238E27FC236}">
                <a16:creationId xmlns:a16="http://schemas.microsoft.com/office/drawing/2014/main" id="{9BAAFA84-0005-79D7-B304-A396B08CB039}"/>
              </a:ext>
            </a:extLst>
          </p:cNvPr>
          <p:cNvSpPr txBox="1"/>
          <p:nvPr/>
        </p:nvSpPr>
        <p:spPr>
          <a:xfrm>
            <a:off x="2529494" y="5677752"/>
            <a:ext cx="5801856" cy="1199895"/>
          </a:xfrm>
          <a:prstGeom prst="rect">
            <a:avLst/>
          </a:prstGeom>
          <a:noFill/>
        </p:spPr>
        <p:txBody>
          <a:bodyPr wrap="square" rtlCol="0">
            <a:spAutoFit/>
          </a:bodyPr>
          <a:lstStyle/>
          <a:p>
            <a:pPr algn="ctr" defTabSz="914126">
              <a:buClr>
                <a:srgbClr val="000000"/>
              </a:buClr>
              <a:defRPr/>
            </a:pPr>
            <a:r>
              <a:rPr lang="en-US" sz="7198" kern="0">
                <a:ln w="28575">
                  <a:solidFill>
                    <a:sysClr val="windowText" lastClr="000000"/>
                  </a:solidFill>
                </a:ln>
                <a:solidFill>
                  <a:srgbClr val="CCFF33"/>
                </a:solidFill>
                <a:latin typeface="UTM Cookies" panose="02040603050506020204" pitchFamily="18" charset="0"/>
                <a:cs typeface="Calibri" panose="020F0502020204030204" pitchFamily="34" charset="0"/>
                <a:sym typeface="Arial"/>
              </a:rPr>
              <a:t>NGUYÊN LIỆU</a:t>
            </a:r>
            <a:endParaRPr lang="vi-VN" sz="7198" kern="0" dirty="0">
              <a:ln w="28575">
                <a:solidFill>
                  <a:sysClr val="windowText" lastClr="000000"/>
                </a:solidFill>
              </a:ln>
              <a:solidFill>
                <a:srgbClr val="CCFF33"/>
              </a:solidFill>
              <a:latin typeface="Calibri" panose="020F0502020204030204" pitchFamily="34" charset="0"/>
              <a:cs typeface="Calibri" panose="020F0502020204030204" pitchFamily="34" charset="0"/>
              <a:sym typeface="Arial"/>
            </a:endParaRPr>
          </a:p>
        </p:txBody>
      </p:sp>
      <p:grpSp>
        <p:nvGrpSpPr>
          <p:cNvPr id="21" name="Nhóm 20">
            <a:extLst>
              <a:ext uri="{FF2B5EF4-FFF2-40B4-BE49-F238E27FC236}">
                <a16:creationId xmlns:a16="http://schemas.microsoft.com/office/drawing/2014/main" id="{97C0EDEC-9085-2730-A44A-32FC884DFE2C}"/>
              </a:ext>
            </a:extLst>
          </p:cNvPr>
          <p:cNvGrpSpPr/>
          <p:nvPr/>
        </p:nvGrpSpPr>
        <p:grpSpPr>
          <a:xfrm>
            <a:off x="1885902" y="4127116"/>
            <a:ext cx="2109391" cy="1306429"/>
            <a:chOff x="8480928" y="2775549"/>
            <a:chExt cx="2110154" cy="1306901"/>
          </a:xfrm>
        </p:grpSpPr>
        <p:sp>
          <p:nvSpPr>
            <p:cNvPr id="14" name="Hình chữ nhật: Góc Tròn 13">
              <a:extLst>
                <a:ext uri="{FF2B5EF4-FFF2-40B4-BE49-F238E27FC236}">
                  <a16:creationId xmlns:a16="http://schemas.microsoft.com/office/drawing/2014/main" id="{EB7FB5BE-61C0-1DD6-1B62-CC00816E1F45}"/>
                </a:ext>
              </a:extLst>
            </p:cNvPr>
            <p:cNvSpPr/>
            <p:nvPr/>
          </p:nvSpPr>
          <p:spPr>
            <a:xfrm>
              <a:off x="8480928" y="2775549"/>
              <a:ext cx="2110154" cy="1306901"/>
            </a:xfrm>
            <a:prstGeom prst="roundRect">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US">
                <a:solidFill>
                  <a:prstClr val="white"/>
                </a:solidFill>
                <a:latin typeface="Calibri" panose="020F0502020204030204"/>
              </a:endParaRPr>
            </a:p>
          </p:txBody>
        </p:sp>
        <p:pic>
          <p:nvPicPr>
            <p:cNvPr id="9" name="Hình ảnh 8">
              <a:extLst>
                <a:ext uri="{FF2B5EF4-FFF2-40B4-BE49-F238E27FC236}">
                  <a16:creationId xmlns:a16="http://schemas.microsoft.com/office/drawing/2014/main" id="{A7760A4B-53BB-1077-C34A-40DD5D2F1D8D}"/>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backgroundRemoval t="42874" b="57489" l="81762" r="93802">
                          <a14:foregroundMark x1="89527" y1="47396" x2="89527" y2="47396"/>
                          <a14:foregroundMark x1="87604" y1="47598" x2="87604" y2="47598"/>
                          <a14:foregroundMark x1="88578" y1="42874" x2="88578" y2="42874"/>
                        </a14:backgroundRemoval>
                      </a14:imgEffect>
                    </a14:imgLayer>
                  </a14:imgProps>
                </a:ext>
                <a:ext uri="{28A0092B-C50C-407E-A947-70E740481C1C}">
                  <a14:useLocalDpi xmlns:a14="http://schemas.microsoft.com/office/drawing/2010/main" val="0"/>
                </a:ext>
              </a:extLst>
            </a:blip>
            <a:srcRect l="80265" t="41641" r="4669" b="40718"/>
            <a:stretch/>
          </p:blipFill>
          <p:spPr>
            <a:xfrm>
              <a:off x="8657826" y="2824088"/>
              <a:ext cx="1756358" cy="1209821"/>
            </a:xfrm>
            <a:prstGeom prst="rect">
              <a:avLst/>
            </a:prstGeom>
          </p:spPr>
        </p:pic>
      </p:grpSp>
      <p:grpSp>
        <p:nvGrpSpPr>
          <p:cNvPr id="15" name="Nhóm 14">
            <a:extLst>
              <a:ext uri="{FF2B5EF4-FFF2-40B4-BE49-F238E27FC236}">
                <a16:creationId xmlns:a16="http://schemas.microsoft.com/office/drawing/2014/main" id="{AD9ECB46-A2D7-1943-86FA-CEA7A50E97F7}"/>
              </a:ext>
            </a:extLst>
          </p:cNvPr>
          <p:cNvGrpSpPr/>
          <p:nvPr/>
        </p:nvGrpSpPr>
        <p:grpSpPr>
          <a:xfrm>
            <a:off x="1857459" y="2556571"/>
            <a:ext cx="2515201" cy="1306429"/>
            <a:chOff x="1504924" y="2767818"/>
            <a:chExt cx="2516111" cy="1306901"/>
          </a:xfrm>
        </p:grpSpPr>
        <p:sp>
          <p:nvSpPr>
            <p:cNvPr id="10" name="Hình chữ nhật: Góc Tròn 9">
              <a:extLst>
                <a:ext uri="{FF2B5EF4-FFF2-40B4-BE49-F238E27FC236}">
                  <a16:creationId xmlns:a16="http://schemas.microsoft.com/office/drawing/2014/main" id="{CE229E93-6962-7D9F-FDCB-C91FBE6A604D}"/>
                </a:ext>
              </a:extLst>
            </p:cNvPr>
            <p:cNvSpPr/>
            <p:nvPr/>
          </p:nvSpPr>
          <p:spPr>
            <a:xfrm>
              <a:off x="1533378" y="2767818"/>
              <a:ext cx="2110154" cy="1306901"/>
            </a:xfrm>
            <a:prstGeom prst="roundRect">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US">
                <a:solidFill>
                  <a:prstClr val="white"/>
                </a:solidFill>
                <a:latin typeface="Calibri" panose="020F0502020204030204"/>
              </a:endParaRPr>
            </a:p>
          </p:txBody>
        </p:sp>
        <p:pic>
          <p:nvPicPr>
            <p:cNvPr id="4" name="Hình ảnh 3">
              <a:extLst>
                <a:ext uri="{FF2B5EF4-FFF2-40B4-BE49-F238E27FC236}">
                  <a16:creationId xmlns:a16="http://schemas.microsoft.com/office/drawing/2014/main" id="{86EC9587-D3E9-8D83-57AC-57BDC6069898}"/>
                </a:ext>
              </a:extLst>
            </p:cNvPr>
            <p:cNvPicPr>
              <a:picLocks noChangeAspect="1"/>
            </p:cNvPicPr>
            <p:nvPr/>
          </p:nvPicPr>
          <p:blipFill rotWithShape="1">
            <a:blip r:embed="rId5" cstate="print">
              <a:extLst>
                <a:ext uri="{BEBA8EAE-BF5A-486C-A8C5-ECC9F3942E4B}">
                  <a14:imgProps xmlns:a14="http://schemas.microsoft.com/office/drawing/2010/main">
                    <a14:imgLayer r:embed="rId4">
                      <a14:imgEffect>
                        <a14:backgroundRemoval t="25636" b="39564" l="80575" r="97839">
                          <a14:foregroundMark x1="87129" y1="26241" x2="87129" y2="26241"/>
                          <a14:foregroundMark x1="84897" y1="25636" x2="84897" y2="25636"/>
                        </a14:backgroundRemoval>
                      </a14:imgEffect>
                    </a14:imgLayer>
                  </a14:imgProps>
                </a:ext>
                <a:ext uri="{28A0092B-C50C-407E-A947-70E740481C1C}">
                  <a14:useLocalDpi xmlns:a14="http://schemas.microsoft.com/office/drawing/2010/main" val="0"/>
                </a:ext>
              </a:extLst>
            </a:blip>
            <a:srcRect l="78418" t="25120" b="58821"/>
            <a:stretch/>
          </p:blipFill>
          <p:spPr>
            <a:xfrm>
              <a:off x="1504924" y="2932604"/>
              <a:ext cx="2516111" cy="1101305"/>
            </a:xfrm>
            <a:prstGeom prst="rect">
              <a:avLst/>
            </a:prstGeom>
          </p:spPr>
        </p:pic>
      </p:grpSp>
      <p:grpSp>
        <p:nvGrpSpPr>
          <p:cNvPr id="16" name="Nhóm 15">
            <a:extLst>
              <a:ext uri="{FF2B5EF4-FFF2-40B4-BE49-F238E27FC236}">
                <a16:creationId xmlns:a16="http://schemas.microsoft.com/office/drawing/2014/main" id="{DAFD1CDB-B997-B164-62EA-7CB5F09CBA0C}"/>
              </a:ext>
            </a:extLst>
          </p:cNvPr>
          <p:cNvGrpSpPr/>
          <p:nvPr/>
        </p:nvGrpSpPr>
        <p:grpSpPr>
          <a:xfrm>
            <a:off x="4172603" y="2556571"/>
            <a:ext cx="2515638" cy="1306429"/>
            <a:chOff x="3504680" y="2775549"/>
            <a:chExt cx="2516548" cy="1306901"/>
          </a:xfrm>
        </p:grpSpPr>
        <p:sp>
          <p:nvSpPr>
            <p:cNvPr id="11" name="Hình chữ nhật: Góc Tròn 10">
              <a:extLst>
                <a:ext uri="{FF2B5EF4-FFF2-40B4-BE49-F238E27FC236}">
                  <a16:creationId xmlns:a16="http://schemas.microsoft.com/office/drawing/2014/main" id="{9E7D1F8B-4109-FE86-F134-48F8F0A92CF6}"/>
                </a:ext>
              </a:extLst>
            </p:cNvPr>
            <p:cNvSpPr/>
            <p:nvPr/>
          </p:nvSpPr>
          <p:spPr>
            <a:xfrm>
              <a:off x="3856740" y="2775549"/>
              <a:ext cx="2110154" cy="1306901"/>
            </a:xfrm>
            <a:prstGeom prst="roundRect">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US">
                <a:solidFill>
                  <a:prstClr val="white"/>
                </a:solidFill>
                <a:latin typeface="Calibri" panose="020F0502020204030204"/>
              </a:endParaRPr>
            </a:p>
          </p:txBody>
        </p:sp>
        <p:pic>
          <p:nvPicPr>
            <p:cNvPr id="8" name="Hình ảnh 7">
              <a:extLst>
                <a:ext uri="{FF2B5EF4-FFF2-40B4-BE49-F238E27FC236}">
                  <a16:creationId xmlns:a16="http://schemas.microsoft.com/office/drawing/2014/main" id="{7C215441-F40B-0B25-BB50-1D4B9EE07350}"/>
                </a:ext>
              </a:extLst>
            </p:cNvPr>
            <p:cNvPicPr>
              <a:picLocks noChangeAspect="1"/>
            </p:cNvPicPr>
            <p:nvPr/>
          </p:nvPicPr>
          <p:blipFill rotWithShape="1">
            <a:blip r:embed="rId6" cstate="print">
              <a:extLst>
                <a:ext uri="{BEBA8EAE-BF5A-486C-A8C5-ECC9F3942E4B}">
                  <a14:imgProps xmlns:a14="http://schemas.microsoft.com/office/drawing/2010/main">
                    <a14:imgLayer r:embed="rId7">
                      <a14:imgEffect>
                        <a14:backgroundRemoval t="45014" b="54501" l="62740" r="74804">
                          <a14:foregroundMark x1="69318" y1="45620" x2="69318" y2="45620"/>
                          <a14:foregroundMark x1="69675" y1="45014" x2="69675" y2="45014"/>
                          <a14:foregroundMark x1="71147" y1="49657" x2="71147" y2="49657"/>
                          <a14:foregroundMark x1="70791" y1="49092" x2="71361" y2="51029"/>
                        </a14:backgroundRemoval>
                      </a14:imgEffect>
                    </a14:imgLayer>
                  </a14:imgProps>
                </a:ext>
                <a:ext uri="{28A0092B-C50C-407E-A947-70E740481C1C}">
                  <a14:useLocalDpi xmlns:a14="http://schemas.microsoft.com/office/drawing/2010/main" val="0"/>
                </a:ext>
              </a:extLst>
            </a:blip>
            <a:srcRect l="61254" t="44444" r="23681" b="44348"/>
            <a:stretch/>
          </p:blipFill>
          <p:spPr>
            <a:xfrm>
              <a:off x="3504680" y="2973414"/>
              <a:ext cx="2516548" cy="1101304"/>
            </a:xfrm>
            <a:prstGeom prst="rect">
              <a:avLst/>
            </a:prstGeom>
          </p:spPr>
        </p:pic>
      </p:grpSp>
      <p:grpSp>
        <p:nvGrpSpPr>
          <p:cNvPr id="20" name="Nhóm 19">
            <a:extLst>
              <a:ext uri="{FF2B5EF4-FFF2-40B4-BE49-F238E27FC236}">
                <a16:creationId xmlns:a16="http://schemas.microsoft.com/office/drawing/2014/main" id="{ADAEF77E-5EC0-3DC7-A586-8DE27E735F8B}"/>
              </a:ext>
            </a:extLst>
          </p:cNvPr>
          <p:cNvGrpSpPr/>
          <p:nvPr/>
        </p:nvGrpSpPr>
        <p:grpSpPr>
          <a:xfrm>
            <a:off x="6985859" y="2585272"/>
            <a:ext cx="2464013" cy="1306429"/>
            <a:chOff x="5991459" y="2767817"/>
            <a:chExt cx="2464904" cy="1306901"/>
          </a:xfrm>
        </p:grpSpPr>
        <p:sp>
          <p:nvSpPr>
            <p:cNvPr id="13" name="Hình chữ nhật: Góc Tròn 12">
              <a:extLst>
                <a:ext uri="{FF2B5EF4-FFF2-40B4-BE49-F238E27FC236}">
                  <a16:creationId xmlns:a16="http://schemas.microsoft.com/office/drawing/2014/main" id="{1CC3C79B-96D0-D9F6-072C-EEDE70619D04}"/>
                </a:ext>
              </a:extLst>
            </p:cNvPr>
            <p:cNvSpPr/>
            <p:nvPr/>
          </p:nvSpPr>
          <p:spPr>
            <a:xfrm>
              <a:off x="6168834" y="2767817"/>
              <a:ext cx="2110154" cy="1306901"/>
            </a:xfrm>
            <a:prstGeom prst="roundRect">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US">
                <a:solidFill>
                  <a:prstClr val="white"/>
                </a:solidFill>
                <a:latin typeface="Calibri" panose="020F0502020204030204"/>
              </a:endParaRPr>
            </a:p>
          </p:txBody>
        </p:sp>
        <p:pic>
          <p:nvPicPr>
            <p:cNvPr id="19" name="Hình ảnh 18">
              <a:extLst>
                <a:ext uri="{FF2B5EF4-FFF2-40B4-BE49-F238E27FC236}">
                  <a16:creationId xmlns:a16="http://schemas.microsoft.com/office/drawing/2014/main" id="{1D01B225-FAD4-07B3-8C1C-A477EF4CFD5F}"/>
                </a:ext>
              </a:extLst>
            </p:cNvPr>
            <p:cNvPicPr>
              <a:picLocks noChangeAspect="1"/>
            </p:cNvPicPr>
            <p:nvPr/>
          </p:nvPicPr>
          <p:blipFill rotWithShape="1">
            <a:blip r:embed="rId8" cstate="print">
              <a:extLst>
                <a:ext uri="{BEBA8EAE-BF5A-486C-A8C5-ECC9F3942E4B}">
                  <a14:imgProps xmlns:a14="http://schemas.microsoft.com/office/drawing/2010/main">
                    <a14:imgLayer r:embed="rId9">
                      <a14:imgEffect>
                        <a14:backgroundRemoval t="80397" b="94400" l="25174" r="42089"/>
                      </a14:imgEffect>
                    </a14:imgLayer>
                  </a14:imgProps>
                </a:ext>
                <a:ext uri="{28A0092B-C50C-407E-A947-70E740481C1C}">
                  <a14:useLocalDpi xmlns:a14="http://schemas.microsoft.com/office/drawing/2010/main" val="0"/>
                </a:ext>
              </a:extLst>
            </a:blip>
            <a:srcRect l="23060" t="78647" r="55797" b="3850"/>
            <a:stretch/>
          </p:blipFill>
          <p:spPr>
            <a:xfrm>
              <a:off x="5991459" y="2840633"/>
              <a:ext cx="2464904" cy="1200329"/>
            </a:xfrm>
            <a:prstGeom prst="rect">
              <a:avLst/>
            </a:prstGeom>
          </p:spPr>
        </p:pic>
      </p:grpSp>
      <p:grpSp>
        <p:nvGrpSpPr>
          <p:cNvPr id="27" name="Nhóm 26">
            <a:extLst>
              <a:ext uri="{FF2B5EF4-FFF2-40B4-BE49-F238E27FC236}">
                <a16:creationId xmlns:a16="http://schemas.microsoft.com/office/drawing/2014/main" id="{A4B4DE22-17A5-877D-62A5-2349B30E26E3}"/>
              </a:ext>
            </a:extLst>
          </p:cNvPr>
          <p:cNvGrpSpPr/>
          <p:nvPr/>
        </p:nvGrpSpPr>
        <p:grpSpPr>
          <a:xfrm>
            <a:off x="4578849" y="4096764"/>
            <a:ext cx="2109392" cy="1306429"/>
            <a:chOff x="4523966" y="4136351"/>
            <a:chExt cx="2110155" cy="1306901"/>
          </a:xfrm>
        </p:grpSpPr>
        <p:sp>
          <p:nvSpPr>
            <p:cNvPr id="23" name="Hình chữ nhật: Góc Tròn 22">
              <a:extLst>
                <a:ext uri="{FF2B5EF4-FFF2-40B4-BE49-F238E27FC236}">
                  <a16:creationId xmlns:a16="http://schemas.microsoft.com/office/drawing/2014/main" id="{70A2DB50-7534-468C-DB61-9C1ADD331EA8}"/>
                </a:ext>
              </a:extLst>
            </p:cNvPr>
            <p:cNvSpPr/>
            <p:nvPr/>
          </p:nvSpPr>
          <p:spPr>
            <a:xfrm>
              <a:off x="4523967" y="4136351"/>
              <a:ext cx="2110154" cy="1306901"/>
            </a:xfrm>
            <a:prstGeom prst="roundRect">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US">
                <a:solidFill>
                  <a:prstClr val="white"/>
                </a:solidFill>
                <a:latin typeface="Calibri" panose="020F0502020204030204"/>
              </a:endParaRPr>
            </a:p>
          </p:txBody>
        </p:sp>
        <p:pic>
          <p:nvPicPr>
            <p:cNvPr id="26" name="Hình ảnh 25">
              <a:extLst>
                <a:ext uri="{FF2B5EF4-FFF2-40B4-BE49-F238E27FC236}">
                  <a16:creationId xmlns:a16="http://schemas.microsoft.com/office/drawing/2014/main" id="{CCFF38E1-F3AE-C63E-71EE-2BB155C71DEA}"/>
                </a:ext>
              </a:extLst>
            </p:cNvPr>
            <p:cNvPicPr>
              <a:picLocks noChangeAspect="1"/>
            </p:cNvPicPr>
            <p:nvPr/>
          </p:nvPicPr>
          <p:blipFill rotWithShape="1">
            <a:blip r:embed="rId10" cstate="print">
              <a:extLst>
                <a:ext uri="{BEBA8EAE-BF5A-486C-A8C5-ECC9F3942E4B}">
                  <a14:imgProps xmlns:a14="http://schemas.microsoft.com/office/drawing/2010/main">
                    <a14:imgLayer r:embed="rId4">
                      <a14:imgEffect>
                        <a14:backgroundRemoval t="6258" b="20226" l="45001" r="59582">
                          <a14:foregroundMark x1="59558" y1="11587" x2="59558" y2="11587"/>
                          <a14:foregroundMark x1="53289" y1="20105" x2="53289" y2="20105"/>
                          <a14:foregroundMark x1="45001" y1="13121" x2="45001" y2="13121"/>
                        </a14:backgroundRemoval>
                      </a14:imgEffect>
                    </a14:imgLayer>
                  </a14:imgProps>
                </a:ext>
                <a:ext uri="{28A0092B-C50C-407E-A947-70E740481C1C}">
                  <a14:useLocalDpi xmlns:a14="http://schemas.microsoft.com/office/drawing/2010/main" val="0"/>
                </a:ext>
              </a:extLst>
            </a:blip>
            <a:srcRect l="43309" t="4511" r="38591" b="77986"/>
            <a:stretch/>
          </p:blipFill>
          <p:spPr>
            <a:xfrm>
              <a:off x="4523966" y="4189636"/>
              <a:ext cx="2110155" cy="1200330"/>
            </a:xfrm>
            <a:prstGeom prst="rect">
              <a:avLst/>
            </a:prstGeom>
          </p:spPr>
        </p:pic>
      </p:grpSp>
      <p:grpSp>
        <p:nvGrpSpPr>
          <p:cNvPr id="33" name="Nhóm 32">
            <a:extLst>
              <a:ext uri="{FF2B5EF4-FFF2-40B4-BE49-F238E27FC236}">
                <a16:creationId xmlns:a16="http://schemas.microsoft.com/office/drawing/2014/main" id="{928B87D5-55AA-1A97-8162-4B7AB872FF07}"/>
              </a:ext>
            </a:extLst>
          </p:cNvPr>
          <p:cNvGrpSpPr/>
          <p:nvPr/>
        </p:nvGrpSpPr>
        <p:grpSpPr>
          <a:xfrm>
            <a:off x="7101672" y="4113297"/>
            <a:ext cx="2232387" cy="1306429"/>
            <a:chOff x="7102035" y="4129919"/>
            <a:chExt cx="2233195" cy="1306901"/>
          </a:xfrm>
        </p:grpSpPr>
        <p:sp>
          <p:nvSpPr>
            <p:cNvPr id="29" name="Hình chữ nhật: Góc Tròn 28">
              <a:extLst>
                <a:ext uri="{FF2B5EF4-FFF2-40B4-BE49-F238E27FC236}">
                  <a16:creationId xmlns:a16="http://schemas.microsoft.com/office/drawing/2014/main" id="{B8B9C132-57C5-3D60-53E8-0DF18092251F}"/>
                </a:ext>
              </a:extLst>
            </p:cNvPr>
            <p:cNvSpPr/>
            <p:nvPr/>
          </p:nvSpPr>
          <p:spPr>
            <a:xfrm>
              <a:off x="7163556" y="4129919"/>
              <a:ext cx="2110154" cy="1306901"/>
            </a:xfrm>
            <a:prstGeom prst="roundRect">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en-US">
                <a:solidFill>
                  <a:prstClr val="white"/>
                </a:solidFill>
                <a:latin typeface="Calibri" panose="020F0502020204030204"/>
              </a:endParaRPr>
            </a:p>
          </p:txBody>
        </p:sp>
        <p:pic>
          <p:nvPicPr>
            <p:cNvPr id="32" name="Hình ảnh 31">
              <a:extLst>
                <a:ext uri="{FF2B5EF4-FFF2-40B4-BE49-F238E27FC236}">
                  <a16:creationId xmlns:a16="http://schemas.microsoft.com/office/drawing/2014/main" id="{02A96CEC-453F-7331-1CC8-BFEEF3ACEDF3}"/>
                </a:ext>
              </a:extLst>
            </p:cNvPr>
            <p:cNvPicPr>
              <a:picLocks noChangeAspect="1"/>
            </p:cNvPicPr>
            <p:nvPr/>
          </p:nvPicPr>
          <p:blipFill rotWithShape="1">
            <a:blip r:embed="rId11" cstate="print">
              <a:extLst>
                <a:ext uri="{BEBA8EAE-BF5A-486C-A8C5-ECC9F3942E4B}">
                  <a14:imgProps xmlns:a14="http://schemas.microsoft.com/office/drawing/2010/main">
                    <a14:imgLayer r:embed="rId4">
                      <a14:imgEffect>
                        <a14:backgroundRemoval t="56321" b="67750" l="61539" r="76863"/>
                      </a14:imgEffect>
                    </a14:imgLayer>
                  </a14:imgProps>
                </a:ext>
                <a:ext uri="{28A0092B-C50C-407E-A947-70E740481C1C}">
                  <a14:useLocalDpi xmlns:a14="http://schemas.microsoft.com/office/drawing/2010/main" val="0"/>
                </a:ext>
              </a:extLst>
            </a:blip>
            <a:srcRect l="59623" t="54892" r="21221" b="30821"/>
            <a:stretch/>
          </p:blipFill>
          <p:spPr>
            <a:xfrm>
              <a:off x="7102035" y="4301747"/>
              <a:ext cx="2233195" cy="979800"/>
            </a:xfrm>
            <a:prstGeom prst="rect">
              <a:avLst/>
            </a:prstGeom>
          </p:spPr>
        </p:pic>
      </p:grpSp>
    </p:spTree>
    <p:extLst>
      <p:ext uri="{BB962C8B-B14F-4D97-AF65-F5344CB8AC3E}">
        <p14:creationId xmlns:p14="http://schemas.microsoft.com/office/powerpoint/2010/main" val="3753566469"/>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iterate type="lt">
                                    <p:tmPct val="0"/>
                                  </p:iterate>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par>
                                <p:cTn id="8" presetID="34" presetClass="emph" presetSubtype="0" fill="hold" grpId="1" nodeType="withEffect">
                                  <p:stCondLst>
                                    <p:cond delay="0"/>
                                  </p:stCondLst>
                                  <p:iterate type="lt">
                                    <p:tmPct val="10000"/>
                                  </p:iterate>
                                  <p:childTnLst>
                                    <p:animMotion origin="layout" path="M 0.0 0.0 L 0.0 -0.07213" pathEditMode="relative" ptsTypes="">
                                      <p:cBhvr>
                                        <p:cTn id="9" dur="250" accel="50000" decel="50000" autoRev="1" fill="hold">
                                          <p:stCondLst>
                                            <p:cond delay="0"/>
                                          </p:stCondLst>
                                        </p:cTn>
                                        <p:tgtEl>
                                          <p:spTgt spid="17"/>
                                        </p:tgtEl>
                                        <p:attrNameLst>
                                          <p:attrName>ppt_x</p:attrName>
                                          <p:attrName>ppt_y</p:attrName>
                                        </p:attrNameLst>
                                      </p:cBhvr>
                                    </p:animMotion>
                                    <p:animRot by="1500000">
                                      <p:cBhvr>
                                        <p:cTn id="10" dur="125" fill="hold">
                                          <p:stCondLst>
                                            <p:cond delay="0"/>
                                          </p:stCondLst>
                                        </p:cTn>
                                        <p:tgtEl>
                                          <p:spTgt spid="17"/>
                                        </p:tgtEl>
                                        <p:attrNameLst>
                                          <p:attrName>r</p:attrName>
                                        </p:attrNameLst>
                                      </p:cBhvr>
                                    </p:animRot>
                                    <p:animRot by="-1500000">
                                      <p:cBhvr>
                                        <p:cTn id="11" dur="125" fill="hold">
                                          <p:stCondLst>
                                            <p:cond delay="125"/>
                                          </p:stCondLst>
                                        </p:cTn>
                                        <p:tgtEl>
                                          <p:spTgt spid="17"/>
                                        </p:tgtEl>
                                        <p:attrNameLst>
                                          <p:attrName>r</p:attrName>
                                        </p:attrNameLst>
                                      </p:cBhvr>
                                    </p:animRot>
                                    <p:animRot by="-1500000">
                                      <p:cBhvr>
                                        <p:cTn id="12" dur="125" fill="hold">
                                          <p:stCondLst>
                                            <p:cond delay="250"/>
                                          </p:stCondLst>
                                        </p:cTn>
                                        <p:tgtEl>
                                          <p:spTgt spid="17"/>
                                        </p:tgtEl>
                                        <p:attrNameLst>
                                          <p:attrName>r</p:attrName>
                                        </p:attrNameLst>
                                      </p:cBhvr>
                                    </p:animRot>
                                    <p:animRot by="1500000">
                                      <p:cBhvr>
                                        <p:cTn id="13" dur="125" fill="hold">
                                          <p:stCondLst>
                                            <p:cond delay="375"/>
                                          </p:stCondLst>
                                        </p:cTn>
                                        <p:tgtEl>
                                          <p:spTgt spid="17"/>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arn(inVertical)">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barn(inVertical)">
                                      <p:cBhvr>
                                        <p:cTn id="33" dur="500"/>
                                        <p:tgtEl>
                                          <p:spTgt spid="21"/>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barn(inVertical)">
                                      <p:cBhvr>
                                        <p:cTn id="38" dur="500"/>
                                        <p:tgtEl>
                                          <p:spTgt spid="27"/>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3"/>
                                        </p:tgtEl>
                                        <p:attrNameLst>
                                          <p:attrName>style.visibility</p:attrName>
                                        </p:attrNameLst>
                                      </p:cBhvr>
                                      <p:to>
                                        <p:strVal val="visible"/>
                                      </p:to>
                                    </p:set>
                                    <p:animEffect transition="in" filter="barn(inVertical)">
                                      <p:cBhvr>
                                        <p:cTn id="43"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2" name="Rectangle: Rounded Corners 3">
            <a:extLst>
              <a:ext uri="{FF2B5EF4-FFF2-40B4-BE49-F238E27FC236}">
                <a16:creationId xmlns:a16="http://schemas.microsoft.com/office/drawing/2014/main" id="{7232B19F-CFC7-4A12-C49D-73B64734AC38}"/>
              </a:ext>
            </a:extLst>
          </p:cNvPr>
          <p:cNvSpPr/>
          <p:nvPr/>
        </p:nvSpPr>
        <p:spPr>
          <a:xfrm>
            <a:off x="611585" y="1902826"/>
            <a:ext cx="10968832" cy="4728987"/>
          </a:xfrm>
          <a:custGeom>
            <a:avLst/>
            <a:gdLst>
              <a:gd name="connsiteX0" fmla="*/ 0 w 10968832"/>
              <a:gd name="connsiteY0" fmla="*/ 788180 h 4728987"/>
              <a:gd name="connsiteX1" fmla="*/ 788180 w 10968832"/>
              <a:gd name="connsiteY1" fmla="*/ 0 h 4728987"/>
              <a:gd name="connsiteX2" fmla="*/ 1646920 w 10968832"/>
              <a:gd name="connsiteY2" fmla="*/ 0 h 4728987"/>
              <a:gd name="connsiteX3" fmla="*/ 2411736 w 10968832"/>
              <a:gd name="connsiteY3" fmla="*/ 0 h 4728987"/>
              <a:gd name="connsiteX4" fmla="*/ 2800853 w 10968832"/>
              <a:gd name="connsiteY4" fmla="*/ 0 h 4728987"/>
              <a:gd name="connsiteX5" fmla="*/ 3377819 w 10968832"/>
              <a:gd name="connsiteY5" fmla="*/ 0 h 4728987"/>
              <a:gd name="connsiteX6" fmla="*/ 4048710 w 10968832"/>
              <a:gd name="connsiteY6" fmla="*/ 0 h 4728987"/>
              <a:gd name="connsiteX7" fmla="*/ 4437826 w 10968832"/>
              <a:gd name="connsiteY7" fmla="*/ 0 h 4728987"/>
              <a:gd name="connsiteX8" fmla="*/ 5296567 w 10968832"/>
              <a:gd name="connsiteY8" fmla="*/ 0 h 4728987"/>
              <a:gd name="connsiteX9" fmla="*/ 6155307 w 10968832"/>
              <a:gd name="connsiteY9" fmla="*/ 0 h 4728987"/>
              <a:gd name="connsiteX10" fmla="*/ 6732273 w 10968832"/>
              <a:gd name="connsiteY10" fmla="*/ 0 h 4728987"/>
              <a:gd name="connsiteX11" fmla="*/ 7403164 w 10968832"/>
              <a:gd name="connsiteY11" fmla="*/ 0 h 4728987"/>
              <a:gd name="connsiteX12" fmla="*/ 7792281 w 10968832"/>
              <a:gd name="connsiteY12" fmla="*/ 0 h 4728987"/>
              <a:gd name="connsiteX13" fmla="*/ 8463171 w 10968832"/>
              <a:gd name="connsiteY13" fmla="*/ 0 h 4728987"/>
              <a:gd name="connsiteX14" fmla="*/ 9321912 w 10968832"/>
              <a:gd name="connsiteY14" fmla="*/ 0 h 4728987"/>
              <a:gd name="connsiteX15" fmla="*/ 10180652 w 10968832"/>
              <a:gd name="connsiteY15" fmla="*/ 0 h 4728987"/>
              <a:gd name="connsiteX16" fmla="*/ 10968832 w 10968832"/>
              <a:gd name="connsiteY16" fmla="*/ 788180 h 4728987"/>
              <a:gd name="connsiteX17" fmla="*/ 10968832 w 10968832"/>
              <a:gd name="connsiteY17" fmla="*/ 1355653 h 4728987"/>
              <a:gd name="connsiteX18" fmla="*/ 10968832 w 10968832"/>
              <a:gd name="connsiteY18" fmla="*/ 1891599 h 4728987"/>
              <a:gd name="connsiteX19" fmla="*/ 10968832 w 10968832"/>
              <a:gd name="connsiteY19" fmla="*/ 2490599 h 4728987"/>
              <a:gd name="connsiteX20" fmla="*/ 10968832 w 10968832"/>
              <a:gd name="connsiteY20" fmla="*/ 3152650 h 4728987"/>
              <a:gd name="connsiteX21" fmla="*/ 10968832 w 10968832"/>
              <a:gd name="connsiteY21" fmla="*/ 3940807 h 4728987"/>
              <a:gd name="connsiteX22" fmla="*/ 10180652 w 10968832"/>
              <a:gd name="connsiteY22" fmla="*/ 4728987 h 4728987"/>
              <a:gd name="connsiteX23" fmla="*/ 9509761 w 10968832"/>
              <a:gd name="connsiteY23" fmla="*/ 4728987 h 4728987"/>
              <a:gd name="connsiteX24" fmla="*/ 8838870 w 10968832"/>
              <a:gd name="connsiteY24" fmla="*/ 4728987 h 4728987"/>
              <a:gd name="connsiteX25" fmla="*/ 8074055 w 10968832"/>
              <a:gd name="connsiteY25" fmla="*/ 4728987 h 4728987"/>
              <a:gd name="connsiteX26" fmla="*/ 7403164 w 10968832"/>
              <a:gd name="connsiteY26" fmla="*/ 4728987 h 4728987"/>
              <a:gd name="connsiteX27" fmla="*/ 7014047 w 10968832"/>
              <a:gd name="connsiteY27" fmla="*/ 4728987 h 4728987"/>
              <a:gd name="connsiteX28" fmla="*/ 6624930 w 10968832"/>
              <a:gd name="connsiteY28" fmla="*/ 4728987 h 4728987"/>
              <a:gd name="connsiteX29" fmla="*/ 6235814 w 10968832"/>
              <a:gd name="connsiteY29" fmla="*/ 4728987 h 4728987"/>
              <a:gd name="connsiteX30" fmla="*/ 5658848 w 10968832"/>
              <a:gd name="connsiteY30" fmla="*/ 4728987 h 4728987"/>
              <a:gd name="connsiteX31" fmla="*/ 4800107 w 10968832"/>
              <a:gd name="connsiteY31" fmla="*/ 4728987 h 4728987"/>
              <a:gd name="connsiteX32" fmla="*/ 4129216 w 10968832"/>
              <a:gd name="connsiteY32" fmla="*/ 4728987 h 4728987"/>
              <a:gd name="connsiteX33" fmla="*/ 3364401 w 10968832"/>
              <a:gd name="connsiteY33" fmla="*/ 4728987 h 4728987"/>
              <a:gd name="connsiteX34" fmla="*/ 2693510 w 10968832"/>
              <a:gd name="connsiteY34" fmla="*/ 4728987 h 4728987"/>
              <a:gd name="connsiteX35" fmla="*/ 1928694 w 10968832"/>
              <a:gd name="connsiteY35" fmla="*/ 4728987 h 4728987"/>
              <a:gd name="connsiteX36" fmla="*/ 788180 w 10968832"/>
              <a:gd name="connsiteY36" fmla="*/ 4728987 h 4728987"/>
              <a:gd name="connsiteX37" fmla="*/ 0 w 10968832"/>
              <a:gd name="connsiteY37" fmla="*/ 3940807 h 4728987"/>
              <a:gd name="connsiteX38" fmla="*/ 0 w 10968832"/>
              <a:gd name="connsiteY38" fmla="*/ 3341808 h 4728987"/>
              <a:gd name="connsiteX39" fmla="*/ 0 w 10968832"/>
              <a:gd name="connsiteY39" fmla="*/ 2711282 h 4728987"/>
              <a:gd name="connsiteX40" fmla="*/ 0 w 10968832"/>
              <a:gd name="connsiteY40" fmla="*/ 2017705 h 4728987"/>
              <a:gd name="connsiteX41" fmla="*/ 0 w 10968832"/>
              <a:gd name="connsiteY41" fmla="*/ 1418705 h 4728987"/>
              <a:gd name="connsiteX42" fmla="*/ 0 w 10968832"/>
              <a:gd name="connsiteY42" fmla="*/ 788180 h 4728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0968832" h="4728987" fill="none" extrusionOk="0">
                <a:moveTo>
                  <a:pt x="0" y="788180"/>
                </a:moveTo>
                <a:cubicBezTo>
                  <a:pt x="19718" y="300043"/>
                  <a:pt x="359437" y="49958"/>
                  <a:pt x="788180" y="0"/>
                </a:cubicBezTo>
                <a:cubicBezTo>
                  <a:pt x="1011128" y="-36390"/>
                  <a:pt x="1237143" y="-32375"/>
                  <a:pt x="1646920" y="0"/>
                </a:cubicBezTo>
                <a:cubicBezTo>
                  <a:pt x="2056697" y="32375"/>
                  <a:pt x="2155031" y="12129"/>
                  <a:pt x="2411736" y="0"/>
                </a:cubicBezTo>
                <a:cubicBezTo>
                  <a:pt x="2668441" y="-12129"/>
                  <a:pt x="2622383" y="-8593"/>
                  <a:pt x="2800853" y="0"/>
                </a:cubicBezTo>
                <a:cubicBezTo>
                  <a:pt x="2979323" y="8593"/>
                  <a:pt x="3094715" y="-15348"/>
                  <a:pt x="3377819" y="0"/>
                </a:cubicBezTo>
                <a:cubicBezTo>
                  <a:pt x="3660923" y="15348"/>
                  <a:pt x="3715043" y="9635"/>
                  <a:pt x="4048710" y="0"/>
                </a:cubicBezTo>
                <a:cubicBezTo>
                  <a:pt x="4382377" y="-9635"/>
                  <a:pt x="4346181" y="14807"/>
                  <a:pt x="4437826" y="0"/>
                </a:cubicBezTo>
                <a:cubicBezTo>
                  <a:pt x="4529471" y="-14807"/>
                  <a:pt x="4955185" y="26473"/>
                  <a:pt x="5296567" y="0"/>
                </a:cubicBezTo>
                <a:cubicBezTo>
                  <a:pt x="5637949" y="-26473"/>
                  <a:pt x="5821392" y="-1327"/>
                  <a:pt x="6155307" y="0"/>
                </a:cubicBezTo>
                <a:cubicBezTo>
                  <a:pt x="6489222" y="1327"/>
                  <a:pt x="6547112" y="-18537"/>
                  <a:pt x="6732273" y="0"/>
                </a:cubicBezTo>
                <a:cubicBezTo>
                  <a:pt x="6917434" y="18537"/>
                  <a:pt x="7205898" y="21428"/>
                  <a:pt x="7403164" y="0"/>
                </a:cubicBezTo>
                <a:cubicBezTo>
                  <a:pt x="7600430" y="-21428"/>
                  <a:pt x="7629573" y="-18682"/>
                  <a:pt x="7792281" y="0"/>
                </a:cubicBezTo>
                <a:cubicBezTo>
                  <a:pt x="7954989" y="18682"/>
                  <a:pt x="8256479" y="-11687"/>
                  <a:pt x="8463171" y="0"/>
                </a:cubicBezTo>
                <a:cubicBezTo>
                  <a:pt x="8669863" y="11687"/>
                  <a:pt x="9123463" y="-9837"/>
                  <a:pt x="9321912" y="0"/>
                </a:cubicBezTo>
                <a:cubicBezTo>
                  <a:pt x="9520361" y="9837"/>
                  <a:pt x="9849908" y="19767"/>
                  <a:pt x="10180652" y="0"/>
                </a:cubicBezTo>
                <a:cubicBezTo>
                  <a:pt x="10708599" y="19167"/>
                  <a:pt x="10874680" y="335303"/>
                  <a:pt x="10968832" y="788180"/>
                </a:cubicBezTo>
                <a:cubicBezTo>
                  <a:pt x="10961788" y="1018571"/>
                  <a:pt x="10946499" y="1212638"/>
                  <a:pt x="10968832" y="1355653"/>
                </a:cubicBezTo>
                <a:cubicBezTo>
                  <a:pt x="10991165" y="1498668"/>
                  <a:pt x="10981912" y="1623994"/>
                  <a:pt x="10968832" y="1891599"/>
                </a:cubicBezTo>
                <a:cubicBezTo>
                  <a:pt x="10955752" y="2159204"/>
                  <a:pt x="10966978" y="2257246"/>
                  <a:pt x="10968832" y="2490599"/>
                </a:cubicBezTo>
                <a:cubicBezTo>
                  <a:pt x="10970686" y="2723952"/>
                  <a:pt x="10984275" y="2896539"/>
                  <a:pt x="10968832" y="3152650"/>
                </a:cubicBezTo>
                <a:cubicBezTo>
                  <a:pt x="10953389" y="3408761"/>
                  <a:pt x="11008164" y="3765775"/>
                  <a:pt x="10968832" y="3940807"/>
                </a:cubicBezTo>
                <a:cubicBezTo>
                  <a:pt x="11024244" y="4349064"/>
                  <a:pt x="10627229" y="4767115"/>
                  <a:pt x="10180652" y="4728987"/>
                </a:cubicBezTo>
                <a:cubicBezTo>
                  <a:pt x="10032000" y="4710419"/>
                  <a:pt x="9667068" y="4726870"/>
                  <a:pt x="9509761" y="4728987"/>
                </a:cubicBezTo>
                <a:cubicBezTo>
                  <a:pt x="9352454" y="4731104"/>
                  <a:pt x="9148590" y="4743418"/>
                  <a:pt x="8838870" y="4728987"/>
                </a:cubicBezTo>
                <a:cubicBezTo>
                  <a:pt x="8529150" y="4714556"/>
                  <a:pt x="8397573" y="4691228"/>
                  <a:pt x="8074055" y="4728987"/>
                </a:cubicBezTo>
                <a:cubicBezTo>
                  <a:pt x="7750537" y="4766746"/>
                  <a:pt x="7586432" y="4752358"/>
                  <a:pt x="7403164" y="4728987"/>
                </a:cubicBezTo>
                <a:cubicBezTo>
                  <a:pt x="7219896" y="4705616"/>
                  <a:pt x="7201840" y="4710593"/>
                  <a:pt x="7014047" y="4728987"/>
                </a:cubicBezTo>
                <a:cubicBezTo>
                  <a:pt x="6826254" y="4747381"/>
                  <a:pt x="6799397" y="4724397"/>
                  <a:pt x="6624930" y="4728987"/>
                </a:cubicBezTo>
                <a:cubicBezTo>
                  <a:pt x="6450463" y="4733577"/>
                  <a:pt x="6316439" y="4715644"/>
                  <a:pt x="6235814" y="4728987"/>
                </a:cubicBezTo>
                <a:cubicBezTo>
                  <a:pt x="6155189" y="4742330"/>
                  <a:pt x="5903918" y="4702007"/>
                  <a:pt x="5658848" y="4728987"/>
                </a:cubicBezTo>
                <a:cubicBezTo>
                  <a:pt x="5413778" y="4755967"/>
                  <a:pt x="5087471" y="4740330"/>
                  <a:pt x="4800107" y="4728987"/>
                </a:cubicBezTo>
                <a:cubicBezTo>
                  <a:pt x="4512743" y="4717644"/>
                  <a:pt x="4359636" y="4742871"/>
                  <a:pt x="4129216" y="4728987"/>
                </a:cubicBezTo>
                <a:cubicBezTo>
                  <a:pt x="3898796" y="4715103"/>
                  <a:pt x="3622682" y="4719868"/>
                  <a:pt x="3364401" y="4728987"/>
                </a:cubicBezTo>
                <a:cubicBezTo>
                  <a:pt x="3106121" y="4738106"/>
                  <a:pt x="2928082" y="4749562"/>
                  <a:pt x="2693510" y="4728987"/>
                </a:cubicBezTo>
                <a:cubicBezTo>
                  <a:pt x="2458938" y="4708412"/>
                  <a:pt x="2107840" y="4734698"/>
                  <a:pt x="1928694" y="4728987"/>
                </a:cubicBezTo>
                <a:cubicBezTo>
                  <a:pt x="1749548" y="4723276"/>
                  <a:pt x="1092852" y="4729602"/>
                  <a:pt x="788180" y="4728987"/>
                </a:cubicBezTo>
                <a:cubicBezTo>
                  <a:pt x="349228" y="4745422"/>
                  <a:pt x="-31144" y="4414910"/>
                  <a:pt x="0" y="3940807"/>
                </a:cubicBezTo>
                <a:cubicBezTo>
                  <a:pt x="-27336" y="3765029"/>
                  <a:pt x="-7879" y="3592269"/>
                  <a:pt x="0" y="3341808"/>
                </a:cubicBezTo>
                <a:cubicBezTo>
                  <a:pt x="7879" y="3091347"/>
                  <a:pt x="-31265" y="2908400"/>
                  <a:pt x="0" y="2711282"/>
                </a:cubicBezTo>
                <a:cubicBezTo>
                  <a:pt x="31265" y="2514164"/>
                  <a:pt x="-22431" y="2283841"/>
                  <a:pt x="0" y="2017705"/>
                </a:cubicBezTo>
                <a:cubicBezTo>
                  <a:pt x="22431" y="1751569"/>
                  <a:pt x="5000" y="1634920"/>
                  <a:pt x="0" y="1418705"/>
                </a:cubicBezTo>
                <a:cubicBezTo>
                  <a:pt x="-5000" y="1202490"/>
                  <a:pt x="14781" y="1094583"/>
                  <a:pt x="0" y="788180"/>
                </a:cubicBezTo>
                <a:close/>
              </a:path>
              <a:path w="10968832" h="4728987" stroke="0" extrusionOk="0">
                <a:moveTo>
                  <a:pt x="0" y="788180"/>
                </a:moveTo>
                <a:cubicBezTo>
                  <a:pt x="32027" y="406151"/>
                  <a:pt x="344766" y="-52407"/>
                  <a:pt x="788180" y="0"/>
                </a:cubicBezTo>
                <a:cubicBezTo>
                  <a:pt x="1054402" y="-14283"/>
                  <a:pt x="1277970" y="-26249"/>
                  <a:pt x="1552996" y="0"/>
                </a:cubicBezTo>
                <a:cubicBezTo>
                  <a:pt x="1828022" y="26249"/>
                  <a:pt x="2215028" y="15124"/>
                  <a:pt x="2411736" y="0"/>
                </a:cubicBezTo>
                <a:cubicBezTo>
                  <a:pt x="2608444" y="-15124"/>
                  <a:pt x="2958030" y="19495"/>
                  <a:pt x="3270476" y="0"/>
                </a:cubicBezTo>
                <a:cubicBezTo>
                  <a:pt x="3582922" y="-19495"/>
                  <a:pt x="3818849" y="-1765"/>
                  <a:pt x="4035292" y="0"/>
                </a:cubicBezTo>
                <a:cubicBezTo>
                  <a:pt x="4251735" y="1765"/>
                  <a:pt x="4577898" y="16009"/>
                  <a:pt x="4800107" y="0"/>
                </a:cubicBezTo>
                <a:cubicBezTo>
                  <a:pt x="5022317" y="-16009"/>
                  <a:pt x="5132372" y="-858"/>
                  <a:pt x="5377073" y="0"/>
                </a:cubicBezTo>
                <a:cubicBezTo>
                  <a:pt x="5621774" y="858"/>
                  <a:pt x="5881533" y="-6734"/>
                  <a:pt x="6047964" y="0"/>
                </a:cubicBezTo>
                <a:cubicBezTo>
                  <a:pt x="6214395" y="6734"/>
                  <a:pt x="6523500" y="27375"/>
                  <a:pt x="6812780" y="0"/>
                </a:cubicBezTo>
                <a:cubicBezTo>
                  <a:pt x="7102060" y="-27375"/>
                  <a:pt x="7010992" y="12004"/>
                  <a:pt x="7201897" y="0"/>
                </a:cubicBezTo>
                <a:cubicBezTo>
                  <a:pt x="7392802" y="-12004"/>
                  <a:pt x="7681633" y="9381"/>
                  <a:pt x="7966712" y="0"/>
                </a:cubicBezTo>
                <a:cubicBezTo>
                  <a:pt x="8251791" y="-9381"/>
                  <a:pt x="8247258" y="24055"/>
                  <a:pt x="8449754" y="0"/>
                </a:cubicBezTo>
                <a:cubicBezTo>
                  <a:pt x="8652250" y="-24055"/>
                  <a:pt x="8915495" y="2813"/>
                  <a:pt x="9120644" y="0"/>
                </a:cubicBezTo>
                <a:cubicBezTo>
                  <a:pt x="9325793" y="-2813"/>
                  <a:pt x="9832729" y="-49676"/>
                  <a:pt x="10180652" y="0"/>
                </a:cubicBezTo>
                <a:cubicBezTo>
                  <a:pt x="10572201" y="54351"/>
                  <a:pt x="10971648" y="368406"/>
                  <a:pt x="10968832" y="788180"/>
                </a:cubicBezTo>
                <a:cubicBezTo>
                  <a:pt x="10951831" y="951895"/>
                  <a:pt x="10942188" y="1103615"/>
                  <a:pt x="10968832" y="1324127"/>
                </a:cubicBezTo>
                <a:cubicBezTo>
                  <a:pt x="10995476" y="1544639"/>
                  <a:pt x="10979764" y="1730053"/>
                  <a:pt x="10968832" y="1954652"/>
                </a:cubicBezTo>
                <a:cubicBezTo>
                  <a:pt x="10957900" y="2179252"/>
                  <a:pt x="10970618" y="2362841"/>
                  <a:pt x="10968832" y="2585177"/>
                </a:cubicBezTo>
                <a:cubicBezTo>
                  <a:pt x="10967046" y="2807513"/>
                  <a:pt x="10952508" y="2935208"/>
                  <a:pt x="10968832" y="3152650"/>
                </a:cubicBezTo>
                <a:cubicBezTo>
                  <a:pt x="10985156" y="3370092"/>
                  <a:pt x="11004802" y="3636836"/>
                  <a:pt x="10968832" y="3940807"/>
                </a:cubicBezTo>
                <a:cubicBezTo>
                  <a:pt x="11041504" y="4390141"/>
                  <a:pt x="10612211" y="4742429"/>
                  <a:pt x="10180652" y="4728987"/>
                </a:cubicBezTo>
                <a:cubicBezTo>
                  <a:pt x="9962159" y="4746162"/>
                  <a:pt x="9816954" y="4755397"/>
                  <a:pt x="9509761" y="4728987"/>
                </a:cubicBezTo>
                <a:cubicBezTo>
                  <a:pt x="9202568" y="4702577"/>
                  <a:pt x="9068550" y="4691876"/>
                  <a:pt x="8744946" y="4728987"/>
                </a:cubicBezTo>
                <a:cubicBezTo>
                  <a:pt x="8421342" y="4766098"/>
                  <a:pt x="8077802" y="4687935"/>
                  <a:pt x="7886205" y="4728987"/>
                </a:cubicBezTo>
                <a:cubicBezTo>
                  <a:pt x="7694608" y="4770039"/>
                  <a:pt x="7564346" y="4720661"/>
                  <a:pt x="7309239" y="4728987"/>
                </a:cubicBezTo>
                <a:cubicBezTo>
                  <a:pt x="7054132" y="4737313"/>
                  <a:pt x="7100637" y="4738550"/>
                  <a:pt x="6920122" y="4728987"/>
                </a:cubicBezTo>
                <a:cubicBezTo>
                  <a:pt x="6739607" y="4719424"/>
                  <a:pt x="6545139" y="4733856"/>
                  <a:pt x="6437081" y="4728987"/>
                </a:cubicBezTo>
                <a:cubicBezTo>
                  <a:pt x="6329023" y="4724118"/>
                  <a:pt x="5948457" y="4706280"/>
                  <a:pt x="5766190" y="4728987"/>
                </a:cubicBezTo>
                <a:cubicBezTo>
                  <a:pt x="5583923" y="4751694"/>
                  <a:pt x="5314405" y="4700453"/>
                  <a:pt x="5001375" y="4728987"/>
                </a:cubicBezTo>
                <a:cubicBezTo>
                  <a:pt x="4688346" y="4757521"/>
                  <a:pt x="4737841" y="4741210"/>
                  <a:pt x="4518333" y="4728987"/>
                </a:cubicBezTo>
                <a:cubicBezTo>
                  <a:pt x="4298825" y="4716764"/>
                  <a:pt x="3834134" y="4768160"/>
                  <a:pt x="3659593" y="4728987"/>
                </a:cubicBezTo>
                <a:cubicBezTo>
                  <a:pt x="3485052" y="4689814"/>
                  <a:pt x="3259510" y="4759925"/>
                  <a:pt x="2988702" y="4728987"/>
                </a:cubicBezTo>
                <a:cubicBezTo>
                  <a:pt x="2717894" y="4698049"/>
                  <a:pt x="2786944" y="4725262"/>
                  <a:pt x="2599585" y="4728987"/>
                </a:cubicBezTo>
                <a:cubicBezTo>
                  <a:pt x="2412226" y="4732712"/>
                  <a:pt x="2042757" y="4702306"/>
                  <a:pt x="1740845" y="4728987"/>
                </a:cubicBezTo>
                <a:cubicBezTo>
                  <a:pt x="1438933" y="4755668"/>
                  <a:pt x="1209334" y="4775929"/>
                  <a:pt x="788180" y="4728987"/>
                </a:cubicBezTo>
                <a:cubicBezTo>
                  <a:pt x="413763" y="4724017"/>
                  <a:pt x="-35907" y="4313209"/>
                  <a:pt x="0" y="3940807"/>
                </a:cubicBezTo>
                <a:cubicBezTo>
                  <a:pt x="22623" y="3780404"/>
                  <a:pt x="25679" y="3592025"/>
                  <a:pt x="0" y="3341808"/>
                </a:cubicBezTo>
                <a:cubicBezTo>
                  <a:pt x="-25679" y="3091591"/>
                  <a:pt x="24402" y="2918597"/>
                  <a:pt x="0" y="2805861"/>
                </a:cubicBezTo>
                <a:cubicBezTo>
                  <a:pt x="-24402" y="2693125"/>
                  <a:pt x="28534" y="2323092"/>
                  <a:pt x="0" y="2112283"/>
                </a:cubicBezTo>
                <a:cubicBezTo>
                  <a:pt x="-28534" y="1901474"/>
                  <a:pt x="4495" y="1620300"/>
                  <a:pt x="0" y="1418705"/>
                </a:cubicBezTo>
                <a:cubicBezTo>
                  <a:pt x="-4495" y="1217110"/>
                  <a:pt x="1929" y="1040206"/>
                  <a:pt x="0" y="788180"/>
                </a:cubicBezTo>
                <a:close/>
              </a:path>
            </a:pathLst>
          </a:custGeom>
          <a:solidFill>
            <a:srgbClr val="FFFFFF">
              <a:alpha val="47000"/>
            </a:srgbClr>
          </a:solidFill>
          <a:ln w="28575">
            <a:noFill/>
            <a:extLst>
              <a:ext uri="{C807C97D-BFC1-408E-A445-0C87EB9F89A2}">
                <ask:lineSketchStyleProps xmlns:ask="http://schemas.microsoft.com/office/drawing/2018/sketchyshapes" sd="2348057705">
                  <a:prstGeom prst="roundRect">
                    <a:avLst/>
                  </a:prstGeom>
                  <ask:type>
                    <ask:lineSketchFreehand/>
                  </ask:type>
                </ask:lineSketchStyleProps>
              </a:ext>
            </a:extLst>
          </a:ln>
          <a:effectLst>
            <a:glow rad="635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grpSp>
        <p:nvGrpSpPr>
          <p:cNvPr id="6" name="Group 11">
            <a:extLst>
              <a:ext uri="{FF2B5EF4-FFF2-40B4-BE49-F238E27FC236}">
                <a16:creationId xmlns:a16="http://schemas.microsoft.com/office/drawing/2014/main" id="{1C7E7B42-B3AD-EB6C-9D8C-C35E0F0A1658}"/>
              </a:ext>
            </a:extLst>
          </p:cNvPr>
          <p:cNvGrpSpPr/>
          <p:nvPr/>
        </p:nvGrpSpPr>
        <p:grpSpPr>
          <a:xfrm>
            <a:off x="1685926" y="887529"/>
            <a:ext cx="9735522" cy="1333679"/>
            <a:chOff x="3260771" y="693960"/>
            <a:chExt cx="8213555" cy="1285621"/>
          </a:xfrm>
        </p:grpSpPr>
        <p:sp>
          <p:nvSpPr>
            <p:cNvPr id="8" name="Rectangle: Rounded Corners 9">
              <a:extLst>
                <a:ext uri="{FF2B5EF4-FFF2-40B4-BE49-F238E27FC236}">
                  <a16:creationId xmlns:a16="http://schemas.microsoft.com/office/drawing/2014/main" id="{8E10BD3D-C0C7-D704-450E-242C60583CCE}"/>
                </a:ext>
              </a:extLst>
            </p:cNvPr>
            <p:cNvSpPr/>
            <p:nvPr/>
          </p:nvSpPr>
          <p:spPr>
            <a:xfrm>
              <a:off x="3260771" y="693960"/>
              <a:ext cx="8213555" cy="857251"/>
            </a:xfrm>
            <a:custGeom>
              <a:avLst/>
              <a:gdLst>
                <a:gd name="connsiteX0" fmla="*/ 0 w 8213555"/>
                <a:gd name="connsiteY0" fmla="*/ 142878 h 857251"/>
                <a:gd name="connsiteX1" fmla="*/ 142878 w 8213555"/>
                <a:gd name="connsiteY1" fmla="*/ 0 h 857251"/>
                <a:gd name="connsiteX2" fmla="*/ 724250 w 8213555"/>
                <a:gd name="connsiteY2" fmla="*/ 0 h 857251"/>
                <a:gd name="connsiteX3" fmla="*/ 1464178 w 8213555"/>
                <a:gd name="connsiteY3" fmla="*/ 0 h 857251"/>
                <a:gd name="connsiteX4" fmla="*/ 2045550 w 8213555"/>
                <a:gd name="connsiteY4" fmla="*/ 0 h 857251"/>
                <a:gd name="connsiteX5" fmla="*/ 2864756 w 8213555"/>
                <a:gd name="connsiteY5" fmla="*/ 0 h 857251"/>
                <a:gd name="connsiteX6" fmla="*/ 3525406 w 8213555"/>
                <a:gd name="connsiteY6" fmla="*/ 0 h 857251"/>
                <a:gd name="connsiteX7" fmla="*/ 3948222 w 8213555"/>
                <a:gd name="connsiteY7" fmla="*/ 0 h 857251"/>
                <a:gd name="connsiteX8" fmla="*/ 4450315 w 8213555"/>
                <a:gd name="connsiteY8" fmla="*/ 0 h 857251"/>
                <a:gd name="connsiteX9" fmla="*/ 5269521 w 8213555"/>
                <a:gd name="connsiteY9" fmla="*/ 0 h 857251"/>
                <a:gd name="connsiteX10" fmla="*/ 5850893 w 8213555"/>
                <a:gd name="connsiteY10" fmla="*/ 0 h 857251"/>
                <a:gd name="connsiteX11" fmla="*/ 6670099 w 8213555"/>
                <a:gd name="connsiteY11" fmla="*/ 0 h 857251"/>
                <a:gd name="connsiteX12" fmla="*/ 7092915 w 8213555"/>
                <a:gd name="connsiteY12" fmla="*/ 0 h 857251"/>
                <a:gd name="connsiteX13" fmla="*/ 8070677 w 8213555"/>
                <a:gd name="connsiteY13" fmla="*/ 0 h 857251"/>
                <a:gd name="connsiteX14" fmla="*/ 8213555 w 8213555"/>
                <a:gd name="connsiteY14" fmla="*/ 142878 h 857251"/>
                <a:gd name="connsiteX15" fmla="*/ 8213555 w 8213555"/>
                <a:gd name="connsiteY15" fmla="*/ 714373 h 857251"/>
                <a:gd name="connsiteX16" fmla="*/ 8070677 w 8213555"/>
                <a:gd name="connsiteY16" fmla="*/ 857251 h 857251"/>
                <a:gd name="connsiteX17" fmla="*/ 7489305 w 8213555"/>
                <a:gd name="connsiteY17" fmla="*/ 857251 h 857251"/>
                <a:gd name="connsiteX18" fmla="*/ 6907933 w 8213555"/>
                <a:gd name="connsiteY18" fmla="*/ 857251 h 857251"/>
                <a:gd name="connsiteX19" fmla="*/ 6326561 w 8213555"/>
                <a:gd name="connsiteY19" fmla="*/ 857251 h 857251"/>
                <a:gd name="connsiteX20" fmla="*/ 5665911 w 8213555"/>
                <a:gd name="connsiteY20" fmla="*/ 857251 h 857251"/>
                <a:gd name="connsiteX21" fmla="*/ 4925983 w 8213555"/>
                <a:gd name="connsiteY21" fmla="*/ 857251 h 857251"/>
                <a:gd name="connsiteX22" fmla="*/ 4106778 w 8213555"/>
                <a:gd name="connsiteY22" fmla="*/ 857251 h 857251"/>
                <a:gd name="connsiteX23" fmla="*/ 3287572 w 8213555"/>
                <a:gd name="connsiteY23" fmla="*/ 857251 h 857251"/>
                <a:gd name="connsiteX24" fmla="*/ 2626922 w 8213555"/>
                <a:gd name="connsiteY24" fmla="*/ 857251 h 857251"/>
                <a:gd name="connsiteX25" fmla="*/ 1886994 w 8213555"/>
                <a:gd name="connsiteY25" fmla="*/ 857251 h 857251"/>
                <a:gd name="connsiteX26" fmla="*/ 1305622 w 8213555"/>
                <a:gd name="connsiteY26" fmla="*/ 857251 h 857251"/>
                <a:gd name="connsiteX27" fmla="*/ 142878 w 8213555"/>
                <a:gd name="connsiteY27" fmla="*/ 857251 h 857251"/>
                <a:gd name="connsiteX28" fmla="*/ 0 w 8213555"/>
                <a:gd name="connsiteY28" fmla="*/ 714373 h 857251"/>
                <a:gd name="connsiteX29" fmla="*/ 0 w 8213555"/>
                <a:gd name="connsiteY29" fmla="*/ 142878 h 857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8213555" h="857251" fill="none" extrusionOk="0">
                  <a:moveTo>
                    <a:pt x="0" y="142878"/>
                  </a:moveTo>
                  <a:cubicBezTo>
                    <a:pt x="-12371" y="57983"/>
                    <a:pt x="76512" y="-1062"/>
                    <a:pt x="142878" y="0"/>
                  </a:cubicBezTo>
                  <a:cubicBezTo>
                    <a:pt x="298981" y="-20133"/>
                    <a:pt x="542002" y="3639"/>
                    <a:pt x="724250" y="0"/>
                  </a:cubicBezTo>
                  <a:cubicBezTo>
                    <a:pt x="906498" y="-3639"/>
                    <a:pt x="1105490" y="-35213"/>
                    <a:pt x="1464178" y="0"/>
                  </a:cubicBezTo>
                  <a:cubicBezTo>
                    <a:pt x="1822866" y="35213"/>
                    <a:pt x="1850613" y="-25132"/>
                    <a:pt x="2045550" y="0"/>
                  </a:cubicBezTo>
                  <a:cubicBezTo>
                    <a:pt x="2240487" y="25132"/>
                    <a:pt x="2637032" y="21700"/>
                    <a:pt x="2864756" y="0"/>
                  </a:cubicBezTo>
                  <a:cubicBezTo>
                    <a:pt x="3092480" y="-21700"/>
                    <a:pt x="3304820" y="21263"/>
                    <a:pt x="3525406" y="0"/>
                  </a:cubicBezTo>
                  <a:cubicBezTo>
                    <a:pt x="3745992" y="-21263"/>
                    <a:pt x="3776396" y="-13749"/>
                    <a:pt x="3948222" y="0"/>
                  </a:cubicBezTo>
                  <a:cubicBezTo>
                    <a:pt x="4120048" y="13749"/>
                    <a:pt x="4257996" y="2137"/>
                    <a:pt x="4450315" y="0"/>
                  </a:cubicBezTo>
                  <a:cubicBezTo>
                    <a:pt x="4642634" y="-2137"/>
                    <a:pt x="4998643" y="-30229"/>
                    <a:pt x="5269521" y="0"/>
                  </a:cubicBezTo>
                  <a:cubicBezTo>
                    <a:pt x="5540399" y="30229"/>
                    <a:pt x="5629394" y="-8128"/>
                    <a:pt x="5850893" y="0"/>
                  </a:cubicBezTo>
                  <a:cubicBezTo>
                    <a:pt x="6072392" y="8128"/>
                    <a:pt x="6492476" y="-8157"/>
                    <a:pt x="6670099" y="0"/>
                  </a:cubicBezTo>
                  <a:cubicBezTo>
                    <a:pt x="6847722" y="8157"/>
                    <a:pt x="6925955" y="-7437"/>
                    <a:pt x="7092915" y="0"/>
                  </a:cubicBezTo>
                  <a:cubicBezTo>
                    <a:pt x="7259875" y="7437"/>
                    <a:pt x="7725148" y="-19467"/>
                    <a:pt x="8070677" y="0"/>
                  </a:cubicBezTo>
                  <a:cubicBezTo>
                    <a:pt x="8139797" y="-15213"/>
                    <a:pt x="8208574" y="70598"/>
                    <a:pt x="8213555" y="142878"/>
                  </a:cubicBezTo>
                  <a:cubicBezTo>
                    <a:pt x="8233772" y="421842"/>
                    <a:pt x="8213881" y="428818"/>
                    <a:pt x="8213555" y="714373"/>
                  </a:cubicBezTo>
                  <a:cubicBezTo>
                    <a:pt x="8200095" y="789579"/>
                    <a:pt x="8143401" y="853571"/>
                    <a:pt x="8070677" y="857251"/>
                  </a:cubicBezTo>
                  <a:cubicBezTo>
                    <a:pt x="7857923" y="855780"/>
                    <a:pt x="7626666" y="852854"/>
                    <a:pt x="7489305" y="857251"/>
                  </a:cubicBezTo>
                  <a:cubicBezTo>
                    <a:pt x="7351944" y="861648"/>
                    <a:pt x="7178063" y="862700"/>
                    <a:pt x="6907933" y="857251"/>
                  </a:cubicBezTo>
                  <a:cubicBezTo>
                    <a:pt x="6637803" y="851802"/>
                    <a:pt x="6594405" y="855064"/>
                    <a:pt x="6326561" y="857251"/>
                  </a:cubicBezTo>
                  <a:cubicBezTo>
                    <a:pt x="6058717" y="859438"/>
                    <a:pt x="5815901" y="864225"/>
                    <a:pt x="5665911" y="857251"/>
                  </a:cubicBezTo>
                  <a:cubicBezTo>
                    <a:pt x="5515921" y="850278"/>
                    <a:pt x="5255328" y="848693"/>
                    <a:pt x="4925983" y="857251"/>
                  </a:cubicBezTo>
                  <a:cubicBezTo>
                    <a:pt x="4596638" y="865809"/>
                    <a:pt x="4288619" y="854333"/>
                    <a:pt x="4106778" y="857251"/>
                  </a:cubicBezTo>
                  <a:cubicBezTo>
                    <a:pt x="3924937" y="860169"/>
                    <a:pt x="3634008" y="887899"/>
                    <a:pt x="3287572" y="857251"/>
                  </a:cubicBezTo>
                  <a:cubicBezTo>
                    <a:pt x="2941136" y="826603"/>
                    <a:pt x="2943191" y="874391"/>
                    <a:pt x="2626922" y="857251"/>
                  </a:cubicBezTo>
                  <a:cubicBezTo>
                    <a:pt x="2310653" y="840112"/>
                    <a:pt x="2142252" y="821645"/>
                    <a:pt x="1886994" y="857251"/>
                  </a:cubicBezTo>
                  <a:cubicBezTo>
                    <a:pt x="1631736" y="892857"/>
                    <a:pt x="1551608" y="870530"/>
                    <a:pt x="1305622" y="857251"/>
                  </a:cubicBezTo>
                  <a:cubicBezTo>
                    <a:pt x="1059636" y="843972"/>
                    <a:pt x="419479" y="910501"/>
                    <a:pt x="142878" y="857251"/>
                  </a:cubicBezTo>
                  <a:cubicBezTo>
                    <a:pt x="61585" y="856198"/>
                    <a:pt x="628" y="795303"/>
                    <a:pt x="0" y="714373"/>
                  </a:cubicBezTo>
                  <a:cubicBezTo>
                    <a:pt x="-25688" y="486014"/>
                    <a:pt x="26895" y="317061"/>
                    <a:pt x="0" y="142878"/>
                  </a:cubicBezTo>
                  <a:close/>
                </a:path>
                <a:path w="8213555" h="857251" stroke="0" extrusionOk="0">
                  <a:moveTo>
                    <a:pt x="0" y="142878"/>
                  </a:moveTo>
                  <a:cubicBezTo>
                    <a:pt x="7556" y="72303"/>
                    <a:pt x="74313" y="10312"/>
                    <a:pt x="142878" y="0"/>
                  </a:cubicBezTo>
                  <a:cubicBezTo>
                    <a:pt x="477579" y="4323"/>
                    <a:pt x="657411" y="17106"/>
                    <a:pt x="882806" y="0"/>
                  </a:cubicBezTo>
                  <a:cubicBezTo>
                    <a:pt x="1108201" y="-17106"/>
                    <a:pt x="1345650" y="2737"/>
                    <a:pt x="1464178" y="0"/>
                  </a:cubicBezTo>
                  <a:cubicBezTo>
                    <a:pt x="1582706" y="-2737"/>
                    <a:pt x="1713242" y="-18306"/>
                    <a:pt x="1886994" y="0"/>
                  </a:cubicBezTo>
                  <a:cubicBezTo>
                    <a:pt x="2060746" y="18306"/>
                    <a:pt x="2282442" y="23191"/>
                    <a:pt x="2389088" y="0"/>
                  </a:cubicBezTo>
                  <a:cubicBezTo>
                    <a:pt x="2495734" y="-23191"/>
                    <a:pt x="2635045" y="6185"/>
                    <a:pt x="2811904" y="0"/>
                  </a:cubicBezTo>
                  <a:cubicBezTo>
                    <a:pt x="2988763" y="-6185"/>
                    <a:pt x="3070795" y="3764"/>
                    <a:pt x="3234720" y="0"/>
                  </a:cubicBezTo>
                  <a:cubicBezTo>
                    <a:pt x="3398645" y="-3764"/>
                    <a:pt x="3675210" y="-13832"/>
                    <a:pt x="3895370" y="0"/>
                  </a:cubicBezTo>
                  <a:cubicBezTo>
                    <a:pt x="4115530" y="13832"/>
                    <a:pt x="4330993" y="18927"/>
                    <a:pt x="4476741" y="0"/>
                  </a:cubicBezTo>
                  <a:cubicBezTo>
                    <a:pt x="4622489" y="-18927"/>
                    <a:pt x="4833752" y="-12535"/>
                    <a:pt x="5137391" y="0"/>
                  </a:cubicBezTo>
                  <a:cubicBezTo>
                    <a:pt x="5441030" y="12535"/>
                    <a:pt x="5611097" y="15831"/>
                    <a:pt x="5798041" y="0"/>
                  </a:cubicBezTo>
                  <a:cubicBezTo>
                    <a:pt x="5984985" y="-15831"/>
                    <a:pt x="6113043" y="2446"/>
                    <a:pt x="6220857" y="0"/>
                  </a:cubicBezTo>
                  <a:cubicBezTo>
                    <a:pt x="6328671" y="-2446"/>
                    <a:pt x="6699097" y="35769"/>
                    <a:pt x="7040063" y="0"/>
                  </a:cubicBezTo>
                  <a:cubicBezTo>
                    <a:pt x="7381029" y="-35769"/>
                    <a:pt x="7836743" y="-262"/>
                    <a:pt x="8070677" y="0"/>
                  </a:cubicBezTo>
                  <a:cubicBezTo>
                    <a:pt x="8142426" y="12633"/>
                    <a:pt x="8227582" y="65005"/>
                    <a:pt x="8213555" y="142878"/>
                  </a:cubicBezTo>
                  <a:cubicBezTo>
                    <a:pt x="8210766" y="393407"/>
                    <a:pt x="8224866" y="467217"/>
                    <a:pt x="8213555" y="714373"/>
                  </a:cubicBezTo>
                  <a:cubicBezTo>
                    <a:pt x="8207298" y="778240"/>
                    <a:pt x="8160338" y="858933"/>
                    <a:pt x="8070677" y="857251"/>
                  </a:cubicBezTo>
                  <a:cubicBezTo>
                    <a:pt x="7699559" y="855611"/>
                    <a:pt x="7587231" y="865123"/>
                    <a:pt x="7251471" y="857251"/>
                  </a:cubicBezTo>
                  <a:cubicBezTo>
                    <a:pt x="6915711" y="849379"/>
                    <a:pt x="6832147" y="857850"/>
                    <a:pt x="6670099" y="857251"/>
                  </a:cubicBezTo>
                  <a:cubicBezTo>
                    <a:pt x="6508051" y="856652"/>
                    <a:pt x="6404570" y="862878"/>
                    <a:pt x="6168005" y="857251"/>
                  </a:cubicBezTo>
                  <a:cubicBezTo>
                    <a:pt x="5931440" y="851624"/>
                    <a:pt x="5945923" y="843742"/>
                    <a:pt x="5745189" y="857251"/>
                  </a:cubicBezTo>
                  <a:cubicBezTo>
                    <a:pt x="5544455" y="870760"/>
                    <a:pt x="5253875" y="864679"/>
                    <a:pt x="5005261" y="857251"/>
                  </a:cubicBezTo>
                  <a:cubicBezTo>
                    <a:pt x="4756647" y="849823"/>
                    <a:pt x="4679577" y="840993"/>
                    <a:pt x="4423889" y="857251"/>
                  </a:cubicBezTo>
                  <a:cubicBezTo>
                    <a:pt x="4168201" y="873509"/>
                    <a:pt x="4025996" y="861032"/>
                    <a:pt x="3921796" y="857251"/>
                  </a:cubicBezTo>
                  <a:cubicBezTo>
                    <a:pt x="3817596" y="853470"/>
                    <a:pt x="3605139" y="858633"/>
                    <a:pt x="3498980" y="857251"/>
                  </a:cubicBezTo>
                  <a:cubicBezTo>
                    <a:pt x="3392821" y="855869"/>
                    <a:pt x="3242071" y="874597"/>
                    <a:pt x="2996886" y="857251"/>
                  </a:cubicBezTo>
                  <a:cubicBezTo>
                    <a:pt x="2751701" y="839905"/>
                    <a:pt x="2463297" y="880359"/>
                    <a:pt x="2256958" y="857251"/>
                  </a:cubicBezTo>
                  <a:cubicBezTo>
                    <a:pt x="2050619" y="834143"/>
                    <a:pt x="1804978" y="848551"/>
                    <a:pt x="1675586" y="857251"/>
                  </a:cubicBezTo>
                  <a:cubicBezTo>
                    <a:pt x="1546194" y="865951"/>
                    <a:pt x="1095104" y="890197"/>
                    <a:pt x="856380" y="857251"/>
                  </a:cubicBezTo>
                  <a:cubicBezTo>
                    <a:pt x="617656" y="824305"/>
                    <a:pt x="482802" y="849778"/>
                    <a:pt x="142878" y="857251"/>
                  </a:cubicBezTo>
                  <a:cubicBezTo>
                    <a:pt x="77789" y="853876"/>
                    <a:pt x="4565" y="787836"/>
                    <a:pt x="0" y="714373"/>
                  </a:cubicBezTo>
                  <a:cubicBezTo>
                    <a:pt x="10159" y="441649"/>
                    <a:pt x="-27440" y="317041"/>
                    <a:pt x="0" y="142878"/>
                  </a:cubicBezTo>
                  <a:close/>
                </a:path>
              </a:pathLst>
            </a:custGeom>
            <a:solidFill>
              <a:srgbClr val="FFF6DD">
                <a:alpha val="89804"/>
              </a:srgbClr>
            </a:solidFill>
            <a:ln w="38100">
              <a:solidFill>
                <a:schemeClr val="accent2">
                  <a:lumMod val="50000"/>
                </a:schemeClr>
              </a:solidFill>
              <a:extLst>
                <a:ext uri="{C807C97D-BFC1-408E-A445-0C87EB9F89A2}">
                  <ask:lineSketchStyleProps xmlns:ask="http://schemas.microsoft.com/office/drawing/2018/sketchyshapes" sd="2454005086">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sp>
          <p:nvSpPr>
            <p:cNvPr id="15" name="TextBox 10">
              <a:extLst>
                <a:ext uri="{FF2B5EF4-FFF2-40B4-BE49-F238E27FC236}">
                  <a16:creationId xmlns:a16="http://schemas.microsoft.com/office/drawing/2014/main" id="{03359CD1-EFBC-C07D-2968-A5DDB37B2AF6}"/>
                </a:ext>
              </a:extLst>
            </p:cNvPr>
            <p:cNvSpPr txBox="1"/>
            <p:nvPr/>
          </p:nvSpPr>
          <p:spPr>
            <a:xfrm>
              <a:off x="3548562" y="822505"/>
              <a:ext cx="7750868" cy="1157076"/>
            </a:xfrm>
            <a:prstGeom prst="rect">
              <a:avLst/>
            </a:prstGeom>
            <a:noFill/>
          </p:spPr>
          <p:txBody>
            <a:bodyPr wrap="square" rtlCol="0">
              <a:spAutoFit/>
            </a:bodyPr>
            <a:lstStyle/>
            <a:p>
              <a:pPr defTabSz="914126"/>
              <a:r>
                <a:rPr lang="en-US" sz="3600" dirty="0" err="1">
                  <a:solidFill>
                    <a:prstClr val="black"/>
                  </a:solidFill>
                </a:rPr>
                <a:t>Tên</a:t>
              </a:r>
              <a:r>
                <a:rPr lang="en-US" sz="3600" dirty="0">
                  <a:solidFill>
                    <a:prstClr val="black"/>
                  </a:solidFill>
                </a:rPr>
                <a:t> </a:t>
              </a:r>
              <a:r>
                <a:rPr lang="en-US" sz="3600" dirty="0" err="1">
                  <a:solidFill>
                    <a:prstClr val="black"/>
                  </a:solidFill>
                </a:rPr>
                <a:t>và</a:t>
              </a:r>
              <a:r>
                <a:rPr lang="en-US" sz="3600" dirty="0">
                  <a:solidFill>
                    <a:prstClr val="black"/>
                  </a:solidFill>
                </a:rPr>
                <a:t> ý </a:t>
              </a:r>
              <a:r>
                <a:rPr lang="en-US" sz="3600" dirty="0" err="1">
                  <a:solidFill>
                    <a:prstClr val="black"/>
                  </a:solidFill>
                </a:rPr>
                <a:t>nghĩa</a:t>
              </a:r>
              <a:r>
                <a:rPr lang="en-US" sz="3600" dirty="0">
                  <a:solidFill>
                    <a:prstClr val="black"/>
                  </a:solidFill>
                </a:rPr>
                <a:t> </a:t>
              </a:r>
              <a:r>
                <a:rPr lang="en-US" sz="3600" dirty="0" err="1">
                  <a:solidFill>
                    <a:prstClr val="black"/>
                  </a:solidFill>
                </a:rPr>
                <a:t>của</a:t>
              </a:r>
              <a:r>
                <a:rPr lang="en-US" sz="3600" dirty="0">
                  <a:solidFill>
                    <a:prstClr val="black"/>
                  </a:solidFill>
                </a:rPr>
                <a:t> </a:t>
              </a:r>
              <a:r>
                <a:rPr lang="en-US" sz="3600" dirty="0" err="1">
                  <a:solidFill>
                    <a:prstClr val="black"/>
                  </a:solidFill>
                </a:rPr>
                <a:t>biển</a:t>
              </a:r>
              <a:r>
                <a:rPr lang="en-US" sz="3600" dirty="0">
                  <a:solidFill>
                    <a:prstClr val="black"/>
                  </a:solidFill>
                </a:rPr>
                <a:t> </a:t>
              </a:r>
              <a:r>
                <a:rPr lang="en-US" sz="3600" dirty="0" err="1">
                  <a:solidFill>
                    <a:prstClr val="black"/>
                  </a:solidFill>
                </a:rPr>
                <a:t>báo</a:t>
              </a:r>
              <a:r>
                <a:rPr lang="en-US" sz="3600" dirty="0">
                  <a:solidFill>
                    <a:prstClr val="black"/>
                  </a:solidFill>
                </a:rPr>
                <a:t> </a:t>
              </a:r>
              <a:r>
                <a:rPr lang="en-US" sz="3600" dirty="0" err="1">
                  <a:solidFill>
                    <a:prstClr val="black"/>
                  </a:solidFill>
                </a:rPr>
                <a:t>giao</a:t>
              </a:r>
              <a:r>
                <a:rPr lang="en-US" sz="3600" dirty="0">
                  <a:solidFill>
                    <a:prstClr val="black"/>
                  </a:solidFill>
                </a:rPr>
                <a:t> </a:t>
              </a:r>
              <a:r>
                <a:rPr lang="en-US" sz="3600" dirty="0" err="1">
                  <a:solidFill>
                    <a:prstClr val="black"/>
                  </a:solidFill>
                </a:rPr>
                <a:t>thông</a:t>
              </a:r>
              <a:r>
                <a:rPr lang="en-US" sz="3600" dirty="0">
                  <a:solidFill>
                    <a:prstClr val="black"/>
                  </a:solidFill>
                </a:rPr>
                <a:t> </a:t>
              </a:r>
              <a:r>
                <a:rPr lang="en-US" sz="3600" dirty="0" err="1">
                  <a:solidFill>
                    <a:prstClr val="black"/>
                  </a:solidFill>
                </a:rPr>
                <a:t>này</a:t>
              </a:r>
              <a:r>
                <a:rPr lang="en-US" sz="3600" dirty="0">
                  <a:solidFill>
                    <a:prstClr val="black"/>
                  </a:solidFill>
                </a:rPr>
                <a:t> </a:t>
              </a:r>
              <a:r>
                <a:rPr lang="en-US" sz="3600" dirty="0" err="1">
                  <a:solidFill>
                    <a:prstClr val="black"/>
                  </a:solidFill>
                </a:rPr>
                <a:t>là</a:t>
              </a:r>
              <a:r>
                <a:rPr lang="en-US" sz="3600" dirty="0">
                  <a:solidFill>
                    <a:prstClr val="black"/>
                  </a:solidFill>
                </a:rPr>
                <a:t> </a:t>
              </a:r>
              <a:r>
                <a:rPr lang="en-US" sz="3600" dirty="0" err="1">
                  <a:solidFill>
                    <a:prstClr val="black"/>
                  </a:solidFill>
                </a:rPr>
                <a:t>gì</a:t>
              </a:r>
              <a:r>
                <a:rPr lang="en-US" sz="3600" dirty="0">
                  <a:solidFill>
                    <a:prstClr val="black"/>
                  </a:solidFill>
                </a:rPr>
                <a:t>?</a:t>
              </a:r>
              <a:endParaRPr lang="vi-VN" sz="3600" dirty="0">
                <a:solidFill>
                  <a:prstClr val="black"/>
                </a:solidFill>
              </a:endParaRPr>
            </a:p>
          </p:txBody>
        </p:sp>
      </p:grpSp>
      <p:pic>
        <p:nvPicPr>
          <p:cNvPr id="21" name="Hình ảnh 20">
            <a:extLst>
              <a:ext uri="{FF2B5EF4-FFF2-40B4-BE49-F238E27FC236}">
                <a16:creationId xmlns:a16="http://schemas.microsoft.com/office/drawing/2014/main" id="{C3CBC790-CCC1-FA9E-18F5-FFF51517F991}"/>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062101" y="2196063"/>
            <a:ext cx="4044695" cy="4044695"/>
          </a:xfrm>
          <a:prstGeom prst="rect">
            <a:avLst/>
          </a:prstGeom>
        </p:spPr>
      </p:pic>
      <p:pic>
        <p:nvPicPr>
          <p:cNvPr id="24" name="Hình ảnh 23">
            <a:extLst>
              <a:ext uri="{FF2B5EF4-FFF2-40B4-BE49-F238E27FC236}">
                <a16:creationId xmlns:a16="http://schemas.microsoft.com/office/drawing/2014/main" id="{FEF6FCB3-5237-D333-5C46-19368E57DA22}"/>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25636" b="39564" l="80575" r="97839">
                        <a14:foregroundMark x1="87129" y1="26241" x2="87129" y2="26241"/>
                        <a14:foregroundMark x1="84897" y1="25636" x2="84897" y2="25636"/>
                      </a14:backgroundRemoval>
                    </a14:imgEffect>
                  </a14:imgLayer>
                </a14:imgProps>
              </a:ext>
              <a:ext uri="{28A0092B-C50C-407E-A947-70E740481C1C}">
                <a14:useLocalDpi xmlns:a14="http://schemas.microsoft.com/office/drawing/2010/main" val="0"/>
              </a:ext>
            </a:extLst>
          </a:blip>
          <a:srcRect l="78418" t="25120" b="58821"/>
          <a:stretch/>
        </p:blipFill>
        <p:spPr>
          <a:xfrm>
            <a:off x="104503" y="906694"/>
            <a:ext cx="2515201" cy="1100907"/>
          </a:xfrm>
          <a:prstGeom prst="rect">
            <a:avLst/>
          </a:prstGeom>
        </p:spPr>
      </p:pic>
      <p:sp>
        <p:nvSpPr>
          <p:cNvPr id="27" name="Hộp Văn bản 26">
            <a:extLst>
              <a:ext uri="{FF2B5EF4-FFF2-40B4-BE49-F238E27FC236}">
                <a16:creationId xmlns:a16="http://schemas.microsoft.com/office/drawing/2014/main" id="{F755D0A3-9424-3861-CBE4-CD8B4686A5C1}"/>
              </a:ext>
            </a:extLst>
          </p:cNvPr>
          <p:cNvSpPr txBox="1"/>
          <p:nvPr/>
        </p:nvSpPr>
        <p:spPr>
          <a:xfrm>
            <a:off x="5286374" y="2446058"/>
            <a:ext cx="6315075" cy="646203"/>
          </a:xfrm>
          <a:prstGeom prst="rect">
            <a:avLst/>
          </a:prstGeom>
          <a:noFill/>
        </p:spPr>
        <p:txBody>
          <a:bodyPr wrap="square">
            <a:spAutoFit/>
          </a:bodyPr>
          <a:lstStyle/>
          <a:p>
            <a:pPr algn="ctr" defTabSz="914126"/>
            <a:r>
              <a:rPr lang="en-US" sz="3599" b="1" dirty="0">
                <a:solidFill>
                  <a:prstClr val="black"/>
                </a:solidFill>
                <a:latin typeface="Calibri" panose="020F0502020204030204" pitchFamily="34" charset="0"/>
                <a:cs typeface="Calibri" panose="020F0502020204030204" pitchFamily="34" charset="0"/>
              </a:rPr>
              <a:t>B</a:t>
            </a:r>
            <a:r>
              <a:rPr lang="vi-VN" sz="3599" b="1" dirty="0">
                <a:solidFill>
                  <a:prstClr val="black"/>
                </a:solidFill>
                <a:latin typeface="Calibri" panose="020F0502020204030204" pitchFamily="34" charset="0"/>
                <a:cs typeface="Calibri" panose="020F0502020204030204" pitchFamily="34" charset="0"/>
              </a:rPr>
              <a:t>iển báo dành cho người đi bộ</a:t>
            </a:r>
            <a:endParaRPr lang="en-US" sz="3599" b="1" dirty="0">
              <a:solidFill>
                <a:prstClr val="black"/>
              </a:solidFill>
              <a:latin typeface="Calibri" panose="020F0502020204030204" pitchFamily="34" charset="0"/>
              <a:cs typeface="Calibri" panose="020F0502020204030204" pitchFamily="34" charset="0"/>
            </a:endParaRPr>
          </a:p>
        </p:txBody>
      </p:sp>
      <p:sp>
        <p:nvSpPr>
          <p:cNvPr id="31" name="Hộp Văn bản 30">
            <a:extLst>
              <a:ext uri="{FF2B5EF4-FFF2-40B4-BE49-F238E27FC236}">
                <a16:creationId xmlns:a16="http://schemas.microsoft.com/office/drawing/2014/main" id="{F6033B1D-E504-E5DC-4C75-3EC1B0F7B8A9}"/>
              </a:ext>
            </a:extLst>
          </p:cNvPr>
          <p:cNvSpPr txBox="1"/>
          <p:nvPr/>
        </p:nvSpPr>
        <p:spPr>
          <a:xfrm>
            <a:off x="5756324" y="3221468"/>
            <a:ext cx="5807025" cy="2862322"/>
          </a:xfrm>
          <a:prstGeom prst="rect">
            <a:avLst/>
          </a:prstGeom>
          <a:noFill/>
        </p:spPr>
        <p:txBody>
          <a:bodyPr wrap="square">
            <a:spAutoFit/>
          </a:bodyPr>
          <a:lstStyle/>
          <a:p>
            <a:pPr algn="just" defTabSz="914126"/>
            <a:r>
              <a:rPr lang="vi-VN" sz="3000" dirty="0">
                <a:solidFill>
                  <a:prstClr val="black"/>
                </a:solidFill>
                <a:latin typeface="Calibri" panose="020F0502020204030204" pitchFamily="34" charset="0"/>
                <a:cs typeface="Calibri" panose="020F0502020204030204" pitchFamily="34" charset="0"/>
              </a:rPr>
              <a:t>Các loại xe cơ giới và thô sơ (trừ xe đạp và xe lăn dành cho người tàn tật) không được phép đi vào đường đã đặt biển này, trừ trường hợp đi cắt ngang qua nhưng phải đảm bảo tuyệt đối an toàn cho người đi bộ.</a:t>
            </a:r>
            <a:endParaRPr lang="en-US" sz="3000" dirty="0">
              <a:solidFill>
                <a:prstClr val="black"/>
              </a:solidFill>
              <a:latin typeface="Calibri" panose="020F0502020204030204" pitchFamily="34" charset="0"/>
              <a:cs typeface="Calibri" panose="020F0502020204030204" pitchFamily="34" charset="0"/>
            </a:endParaRPr>
          </a:p>
        </p:txBody>
      </p:sp>
      <p:pic>
        <p:nvPicPr>
          <p:cNvPr id="32" name="Picture 4">
            <a:extLst>
              <a:ext uri="{FF2B5EF4-FFF2-40B4-BE49-F238E27FC236}">
                <a16:creationId xmlns:a16="http://schemas.microsoft.com/office/drawing/2014/main" id="{46FC2516-7BFF-5A2B-8ACF-3B47097FCFDD}"/>
              </a:ext>
            </a:extLst>
          </p:cNvPr>
          <p:cNvPicPr>
            <a:picLocks noChangeAspect="1"/>
          </p:cNvPicPr>
          <p:nvPr/>
        </p:nvPicPr>
        <p:blipFill>
          <a:blip r:embed="rId6"/>
          <a:stretch>
            <a:fillRect/>
          </a:stretch>
        </p:blipFill>
        <p:spPr>
          <a:xfrm>
            <a:off x="5233261" y="3092155"/>
            <a:ext cx="648103" cy="815323"/>
          </a:xfrm>
          <a:prstGeom prst="rect">
            <a:avLst/>
          </a:prstGeom>
        </p:spPr>
      </p:pic>
    </p:spTree>
    <p:extLst>
      <p:ext uri="{BB962C8B-B14F-4D97-AF65-F5344CB8AC3E}">
        <p14:creationId xmlns:p14="http://schemas.microsoft.com/office/powerpoint/2010/main" val="95499749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wipe(down)">
                                      <p:cBhvr>
                                        <p:cTn id="10" dur="500"/>
                                        <p:tgtEl>
                                          <p:spTgt spid="24"/>
                                        </p:tgtEl>
                                      </p:cBhvr>
                                    </p:animEffect>
                                  </p:childTnLst>
                                </p:cTn>
                              </p:par>
                              <p:par>
                                <p:cTn id="11" presetID="32" presetClass="emph" presetSubtype="0" fill="hold" nodeType="withEffect">
                                  <p:stCondLst>
                                    <p:cond delay="0"/>
                                  </p:stCondLst>
                                  <p:childTnLst>
                                    <p:animRot by="120000">
                                      <p:cBhvr>
                                        <p:cTn id="12" dur="100" fill="hold">
                                          <p:stCondLst>
                                            <p:cond delay="0"/>
                                          </p:stCondLst>
                                        </p:cTn>
                                        <p:tgtEl>
                                          <p:spTgt spid="24"/>
                                        </p:tgtEl>
                                        <p:attrNameLst>
                                          <p:attrName>r</p:attrName>
                                        </p:attrNameLst>
                                      </p:cBhvr>
                                    </p:animRot>
                                    <p:animRot by="-240000">
                                      <p:cBhvr>
                                        <p:cTn id="13" dur="200" fill="hold">
                                          <p:stCondLst>
                                            <p:cond delay="200"/>
                                          </p:stCondLst>
                                        </p:cTn>
                                        <p:tgtEl>
                                          <p:spTgt spid="24"/>
                                        </p:tgtEl>
                                        <p:attrNameLst>
                                          <p:attrName>r</p:attrName>
                                        </p:attrNameLst>
                                      </p:cBhvr>
                                    </p:animRot>
                                    <p:animRot by="240000">
                                      <p:cBhvr>
                                        <p:cTn id="14" dur="200" fill="hold">
                                          <p:stCondLst>
                                            <p:cond delay="400"/>
                                          </p:stCondLst>
                                        </p:cTn>
                                        <p:tgtEl>
                                          <p:spTgt spid="24"/>
                                        </p:tgtEl>
                                        <p:attrNameLst>
                                          <p:attrName>r</p:attrName>
                                        </p:attrNameLst>
                                      </p:cBhvr>
                                    </p:animRot>
                                    <p:animRot by="-240000">
                                      <p:cBhvr>
                                        <p:cTn id="15" dur="200" fill="hold">
                                          <p:stCondLst>
                                            <p:cond delay="600"/>
                                          </p:stCondLst>
                                        </p:cTn>
                                        <p:tgtEl>
                                          <p:spTgt spid="24"/>
                                        </p:tgtEl>
                                        <p:attrNameLst>
                                          <p:attrName>r</p:attrName>
                                        </p:attrNameLst>
                                      </p:cBhvr>
                                    </p:animRot>
                                    <p:animRot by="120000">
                                      <p:cBhvr>
                                        <p:cTn id="16" dur="200" fill="hold">
                                          <p:stCondLst>
                                            <p:cond delay="800"/>
                                          </p:stCondLst>
                                        </p:cTn>
                                        <p:tgtEl>
                                          <p:spTgt spid="24"/>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22" presetClass="entr" presetSubtype="4" fill="hold"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wipe(down)">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par>
                                <p:cTn id="38" presetID="32" presetClass="emph" presetSubtype="0" fill="hold" nodeType="withEffect">
                                  <p:stCondLst>
                                    <p:cond delay="0"/>
                                  </p:stCondLst>
                                  <p:childTnLst>
                                    <p:animRot by="120000">
                                      <p:cBhvr>
                                        <p:cTn id="39" dur="100" fill="hold">
                                          <p:stCondLst>
                                            <p:cond delay="0"/>
                                          </p:stCondLst>
                                        </p:cTn>
                                        <p:tgtEl>
                                          <p:spTgt spid="32"/>
                                        </p:tgtEl>
                                        <p:attrNameLst>
                                          <p:attrName>r</p:attrName>
                                        </p:attrNameLst>
                                      </p:cBhvr>
                                    </p:animRot>
                                    <p:animRot by="-240000">
                                      <p:cBhvr>
                                        <p:cTn id="40" dur="200" fill="hold">
                                          <p:stCondLst>
                                            <p:cond delay="200"/>
                                          </p:stCondLst>
                                        </p:cTn>
                                        <p:tgtEl>
                                          <p:spTgt spid="32"/>
                                        </p:tgtEl>
                                        <p:attrNameLst>
                                          <p:attrName>r</p:attrName>
                                        </p:attrNameLst>
                                      </p:cBhvr>
                                    </p:animRot>
                                    <p:animRot by="240000">
                                      <p:cBhvr>
                                        <p:cTn id="41" dur="200" fill="hold">
                                          <p:stCondLst>
                                            <p:cond delay="400"/>
                                          </p:stCondLst>
                                        </p:cTn>
                                        <p:tgtEl>
                                          <p:spTgt spid="32"/>
                                        </p:tgtEl>
                                        <p:attrNameLst>
                                          <p:attrName>r</p:attrName>
                                        </p:attrNameLst>
                                      </p:cBhvr>
                                    </p:animRot>
                                    <p:animRot by="-240000">
                                      <p:cBhvr>
                                        <p:cTn id="42" dur="200" fill="hold">
                                          <p:stCondLst>
                                            <p:cond delay="600"/>
                                          </p:stCondLst>
                                        </p:cTn>
                                        <p:tgtEl>
                                          <p:spTgt spid="32"/>
                                        </p:tgtEl>
                                        <p:attrNameLst>
                                          <p:attrName>r</p:attrName>
                                        </p:attrNameLst>
                                      </p:cBhvr>
                                    </p:animRot>
                                    <p:animRot by="120000">
                                      <p:cBhvr>
                                        <p:cTn id="43" dur="200" fill="hold">
                                          <p:stCondLst>
                                            <p:cond delay="800"/>
                                          </p:stCondLst>
                                        </p:cTn>
                                        <p:tgtEl>
                                          <p:spTgt spid="3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2" name="Rectangle: Rounded Corners 3">
            <a:extLst>
              <a:ext uri="{FF2B5EF4-FFF2-40B4-BE49-F238E27FC236}">
                <a16:creationId xmlns:a16="http://schemas.microsoft.com/office/drawing/2014/main" id="{7232B19F-CFC7-4A12-C49D-73B64734AC38}"/>
              </a:ext>
            </a:extLst>
          </p:cNvPr>
          <p:cNvSpPr/>
          <p:nvPr/>
        </p:nvSpPr>
        <p:spPr>
          <a:xfrm>
            <a:off x="611585" y="1902826"/>
            <a:ext cx="10968832" cy="4728987"/>
          </a:xfrm>
          <a:custGeom>
            <a:avLst/>
            <a:gdLst>
              <a:gd name="connsiteX0" fmla="*/ 0 w 10968832"/>
              <a:gd name="connsiteY0" fmla="*/ 788180 h 4728987"/>
              <a:gd name="connsiteX1" fmla="*/ 788180 w 10968832"/>
              <a:gd name="connsiteY1" fmla="*/ 0 h 4728987"/>
              <a:gd name="connsiteX2" fmla="*/ 1646920 w 10968832"/>
              <a:gd name="connsiteY2" fmla="*/ 0 h 4728987"/>
              <a:gd name="connsiteX3" fmla="*/ 2411736 w 10968832"/>
              <a:gd name="connsiteY3" fmla="*/ 0 h 4728987"/>
              <a:gd name="connsiteX4" fmla="*/ 2800853 w 10968832"/>
              <a:gd name="connsiteY4" fmla="*/ 0 h 4728987"/>
              <a:gd name="connsiteX5" fmla="*/ 3377819 w 10968832"/>
              <a:gd name="connsiteY5" fmla="*/ 0 h 4728987"/>
              <a:gd name="connsiteX6" fmla="*/ 4048710 w 10968832"/>
              <a:gd name="connsiteY6" fmla="*/ 0 h 4728987"/>
              <a:gd name="connsiteX7" fmla="*/ 4437826 w 10968832"/>
              <a:gd name="connsiteY7" fmla="*/ 0 h 4728987"/>
              <a:gd name="connsiteX8" fmla="*/ 5296567 w 10968832"/>
              <a:gd name="connsiteY8" fmla="*/ 0 h 4728987"/>
              <a:gd name="connsiteX9" fmla="*/ 6155307 w 10968832"/>
              <a:gd name="connsiteY9" fmla="*/ 0 h 4728987"/>
              <a:gd name="connsiteX10" fmla="*/ 6732273 w 10968832"/>
              <a:gd name="connsiteY10" fmla="*/ 0 h 4728987"/>
              <a:gd name="connsiteX11" fmla="*/ 7403164 w 10968832"/>
              <a:gd name="connsiteY11" fmla="*/ 0 h 4728987"/>
              <a:gd name="connsiteX12" fmla="*/ 7792281 w 10968832"/>
              <a:gd name="connsiteY12" fmla="*/ 0 h 4728987"/>
              <a:gd name="connsiteX13" fmla="*/ 8463171 w 10968832"/>
              <a:gd name="connsiteY13" fmla="*/ 0 h 4728987"/>
              <a:gd name="connsiteX14" fmla="*/ 9321912 w 10968832"/>
              <a:gd name="connsiteY14" fmla="*/ 0 h 4728987"/>
              <a:gd name="connsiteX15" fmla="*/ 10180652 w 10968832"/>
              <a:gd name="connsiteY15" fmla="*/ 0 h 4728987"/>
              <a:gd name="connsiteX16" fmla="*/ 10968832 w 10968832"/>
              <a:gd name="connsiteY16" fmla="*/ 788180 h 4728987"/>
              <a:gd name="connsiteX17" fmla="*/ 10968832 w 10968832"/>
              <a:gd name="connsiteY17" fmla="*/ 1355653 h 4728987"/>
              <a:gd name="connsiteX18" fmla="*/ 10968832 w 10968832"/>
              <a:gd name="connsiteY18" fmla="*/ 1891599 h 4728987"/>
              <a:gd name="connsiteX19" fmla="*/ 10968832 w 10968832"/>
              <a:gd name="connsiteY19" fmla="*/ 2490599 h 4728987"/>
              <a:gd name="connsiteX20" fmla="*/ 10968832 w 10968832"/>
              <a:gd name="connsiteY20" fmla="*/ 3152650 h 4728987"/>
              <a:gd name="connsiteX21" fmla="*/ 10968832 w 10968832"/>
              <a:gd name="connsiteY21" fmla="*/ 3940807 h 4728987"/>
              <a:gd name="connsiteX22" fmla="*/ 10180652 w 10968832"/>
              <a:gd name="connsiteY22" fmla="*/ 4728987 h 4728987"/>
              <a:gd name="connsiteX23" fmla="*/ 9509761 w 10968832"/>
              <a:gd name="connsiteY23" fmla="*/ 4728987 h 4728987"/>
              <a:gd name="connsiteX24" fmla="*/ 8838870 w 10968832"/>
              <a:gd name="connsiteY24" fmla="*/ 4728987 h 4728987"/>
              <a:gd name="connsiteX25" fmla="*/ 8074055 w 10968832"/>
              <a:gd name="connsiteY25" fmla="*/ 4728987 h 4728987"/>
              <a:gd name="connsiteX26" fmla="*/ 7403164 w 10968832"/>
              <a:gd name="connsiteY26" fmla="*/ 4728987 h 4728987"/>
              <a:gd name="connsiteX27" fmla="*/ 7014047 w 10968832"/>
              <a:gd name="connsiteY27" fmla="*/ 4728987 h 4728987"/>
              <a:gd name="connsiteX28" fmla="*/ 6624930 w 10968832"/>
              <a:gd name="connsiteY28" fmla="*/ 4728987 h 4728987"/>
              <a:gd name="connsiteX29" fmla="*/ 6235814 w 10968832"/>
              <a:gd name="connsiteY29" fmla="*/ 4728987 h 4728987"/>
              <a:gd name="connsiteX30" fmla="*/ 5658848 w 10968832"/>
              <a:gd name="connsiteY30" fmla="*/ 4728987 h 4728987"/>
              <a:gd name="connsiteX31" fmla="*/ 4800107 w 10968832"/>
              <a:gd name="connsiteY31" fmla="*/ 4728987 h 4728987"/>
              <a:gd name="connsiteX32" fmla="*/ 4129216 w 10968832"/>
              <a:gd name="connsiteY32" fmla="*/ 4728987 h 4728987"/>
              <a:gd name="connsiteX33" fmla="*/ 3364401 w 10968832"/>
              <a:gd name="connsiteY33" fmla="*/ 4728987 h 4728987"/>
              <a:gd name="connsiteX34" fmla="*/ 2693510 w 10968832"/>
              <a:gd name="connsiteY34" fmla="*/ 4728987 h 4728987"/>
              <a:gd name="connsiteX35" fmla="*/ 1928694 w 10968832"/>
              <a:gd name="connsiteY35" fmla="*/ 4728987 h 4728987"/>
              <a:gd name="connsiteX36" fmla="*/ 788180 w 10968832"/>
              <a:gd name="connsiteY36" fmla="*/ 4728987 h 4728987"/>
              <a:gd name="connsiteX37" fmla="*/ 0 w 10968832"/>
              <a:gd name="connsiteY37" fmla="*/ 3940807 h 4728987"/>
              <a:gd name="connsiteX38" fmla="*/ 0 w 10968832"/>
              <a:gd name="connsiteY38" fmla="*/ 3341808 h 4728987"/>
              <a:gd name="connsiteX39" fmla="*/ 0 w 10968832"/>
              <a:gd name="connsiteY39" fmla="*/ 2711282 h 4728987"/>
              <a:gd name="connsiteX40" fmla="*/ 0 w 10968832"/>
              <a:gd name="connsiteY40" fmla="*/ 2017705 h 4728987"/>
              <a:gd name="connsiteX41" fmla="*/ 0 w 10968832"/>
              <a:gd name="connsiteY41" fmla="*/ 1418705 h 4728987"/>
              <a:gd name="connsiteX42" fmla="*/ 0 w 10968832"/>
              <a:gd name="connsiteY42" fmla="*/ 788180 h 4728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0968832" h="4728987" fill="none" extrusionOk="0">
                <a:moveTo>
                  <a:pt x="0" y="788180"/>
                </a:moveTo>
                <a:cubicBezTo>
                  <a:pt x="19718" y="300043"/>
                  <a:pt x="359437" y="49958"/>
                  <a:pt x="788180" y="0"/>
                </a:cubicBezTo>
                <a:cubicBezTo>
                  <a:pt x="1011128" y="-36390"/>
                  <a:pt x="1237143" y="-32375"/>
                  <a:pt x="1646920" y="0"/>
                </a:cubicBezTo>
                <a:cubicBezTo>
                  <a:pt x="2056697" y="32375"/>
                  <a:pt x="2155031" y="12129"/>
                  <a:pt x="2411736" y="0"/>
                </a:cubicBezTo>
                <a:cubicBezTo>
                  <a:pt x="2668441" y="-12129"/>
                  <a:pt x="2622383" y="-8593"/>
                  <a:pt x="2800853" y="0"/>
                </a:cubicBezTo>
                <a:cubicBezTo>
                  <a:pt x="2979323" y="8593"/>
                  <a:pt x="3094715" y="-15348"/>
                  <a:pt x="3377819" y="0"/>
                </a:cubicBezTo>
                <a:cubicBezTo>
                  <a:pt x="3660923" y="15348"/>
                  <a:pt x="3715043" y="9635"/>
                  <a:pt x="4048710" y="0"/>
                </a:cubicBezTo>
                <a:cubicBezTo>
                  <a:pt x="4382377" y="-9635"/>
                  <a:pt x="4346181" y="14807"/>
                  <a:pt x="4437826" y="0"/>
                </a:cubicBezTo>
                <a:cubicBezTo>
                  <a:pt x="4529471" y="-14807"/>
                  <a:pt x="4955185" y="26473"/>
                  <a:pt x="5296567" y="0"/>
                </a:cubicBezTo>
                <a:cubicBezTo>
                  <a:pt x="5637949" y="-26473"/>
                  <a:pt x="5821392" y="-1327"/>
                  <a:pt x="6155307" y="0"/>
                </a:cubicBezTo>
                <a:cubicBezTo>
                  <a:pt x="6489222" y="1327"/>
                  <a:pt x="6547112" y="-18537"/>
                  <a:pt x="6732273" y="0"/>
                </a:cubicBezTo>
                <a:cubicBezTo>
                  <a:pt x="6917434" y="18537"/>
                  <a:pt x="7205898" y="21428"/>
                  <a:pt x="7403164" y="0"/>
                </a:cubicBezTo>
                <a:cubicBezTo>
                  <a:pt x="7600430" y="-21428"/>
                  <a:pt x="7629573" y="-18682"/>
                  <a:pt x="7792281" y="0"/>
                </a:cubicBezTo>
                <a:cubicBezTo>
                  <a:pt x="7954989" y="18682"/>
                  <a:pt x="8256479" y="-11687"/>
                  <a:pt x="8463171" y="0"/>
                </a:cubicBezTo>
                <a:cubicBezTo>
                  <a:pt x="8669863" y="11687"/>
                  <a:pt x="9123463" y="-9837"/>
                  <a:pt x="9321912" y="0"/>
                </a:cubicBezTo>
                <a:cubicBezTo>
                  <a:pt x="9520361" y="9837"/>
                  <a:pt x="9849908" y="19767"/>
                  <a:pt x="10180652" y="0"/>
                </a:cubicBezTo>
                <a:cubicBezTo>
                  <a:pt x="10708599" y="19167"/>
                  <a:pt x="10874680" y="335303"/>
                  <a:pt x="10968832" y="788180"/>
                </a:cubicBezTo>
                <a:cubicBezTo>
                  <a:pt x="10961788" y="1018571"/>
                  <a:pt x="10946499" y="1212638"/>
                  <a:pt x="10968832" y="1355653"/>
                </a:cubicBezTo>
                <a:cubicBezTo>
                  <a:pt x="10991165" y="1498668"/>
                  <a:pt x="10981912" y="1623994"/>
                  <a:pt x="10968832" y="1891599"/>
                </a:cubicBezTo>
                <a:cubicBezTo>
                  <a:pt x="10955752" y="2159204"/>
                  <a:pt x="10966978" y="2257246"/>
                  <a:pt x="10968832" y="2490599"/>
                </a:cubicBezTo>
                <a:cubicBezTo>
                  <a:pt x="10970686" y="2723952"/>
                  <a:pt x="10984275" y="2896539"/>
                  <a:pt x="10968832" y="3152650"/>
                </a:cubicBezTo>
                <a:cubicBezTo>
                  <a:pt x="10953389" y="3408761"/>
                  <a:pt x="11008164" y="3765775"/>
                  <a:pt x="10968832" y="3940807"/>
                </a:cubicBezTo>
                <a:cubicBezTo>
                  <a:pt x="11024244" y="4349064"/>
                  <a:pt x="10627229" y="4767115"/>
                  <a:pt x="10180652" y="4728987"/>
                </a:cubicBezTo>
                <a:cubicBezTo>
                  <a:pt x="10032000" y="4710419"/>
                  <a:pt x="9667068" y="4726870"/>
                  <a:pt x="9509761" y="4728987"/>
                </a:cubicBezTo>
                <a:cubicBezTo>
                  <a:pt x="9352454" y="4731104"/>
                  <a:pt x="9148590" y="4743418"/>
                  <a:pt x="8838870" y="4728987"/>
                </a:cubicBezTo>
                <a:cubicBezTo>
                  <a:pt x="8529150" y="4714556"/>
                  <a:pt x="8397573" y="4691228"/>
                  <a:pt x="8074055" y="4728987"/>
                </a:cubicBezTo>
                <a:cubicBezTo>
                  <a:pt x="7750537" y="4766746"/>
                  <a:pt x="7586432" y="4752358"/>
                  <a:pt x="7403164" y="4728987"/>
                </a:cubicBezTo>
                <a:cubicBezTo>
                  <a:pt x="7219896" y="4705616"/>
                  <a:pt x="7201840" y="4710593"/>
                  <a:pt x="7014047" y="4728987"/>
                </a:cubicBezTo>
                <a:cubicBezTo>
                  <a:pt x="6826254" y="4747381"/>
                  <a:pt x="6799397" y="4724397"/>
                  <a:pt x="6624930" y="4728987"/>
                </a:cubicBezTo>
                <a:cubicBezTo>
                  <a:pt x="6450463" y="4733577"/>
                  <a:pt x="6316439" y="4715644"/>
                  <a:pt x="6235814" y="4728987"/>
                </a:cubicBezTo>
                <a:cubicBezTo>
                  <a:pt x="6155189" y="4742330"/>
                  <a:pt x="5903918" y="4702007"/>
                  <a:pt x="5658848" y="4728987"/>
                </a:cubicBezTo>
                <a:cubicBezTo>
                  <a:pt x="5413778" y="4755967"/>
                  <a:pt x="5087471" y="4740330"/>
                  <a:pt x="4800107" y="4728987"/>
                </a:cubicBezTo>
                <a:cubicBezTo>
                  <a:pt x="4512743" y="4717644"/>
                  <a:pt x="4359636" y="4742871"/>
                  <a:pt x="4129216" y="4728987"/>
                </a:cubicBezTo>
                <a:cubicBezTo>
                  <a:pt x="3898796" y="4715103"/>
                  <a:pt x="3622682" y="4719868"/>
                  <a:pt x="3364401" y="4728987"/>
                </a:cubicBezTo>
                <a:cubicBezTo>
                  <a:pt x="3106121" y="4738106"/>
                  <a:pt x="2928082" y="4749562"/>
                  <a:pt x="2693510" y="4728987"/>
                </a:cubicBezTo>
                <a:cubicBezTo>
                  <a:pt x="2458938" y="4708412"/>
                  <a:pt x="2107840" y="4734698"/>
                  <a:pt x="1928694" y="4728987"/>
                </a:cubicBezTo>
                <a:cubicBezTo>
                  <a:pt x="1749548" y="4723276"/>
                  <a:pt x="1092852" y="4729602"/>
                  <a:pt x="788180" y="4728987"/>
                </a:cubicBezTo>
                <a:cubicBezTo>
                  <a:pt x="349228" y="4745422"/>
                  <a:pt x="-31144" y="4414910"/>
                  <a:pt x="0" y="3940807"/>
                </a:cubicBezTo>
                <a:cubicBezTo>
                  <a:pt x="-27336" y="3765029"/>
                  <a:pt x="-7879" y="3592269"/>
                  <a:pt x="0" y="3341808"/>
                </a:cubicBezTo>
                <a:cubicBezTo>
                  <a:pt x="7879" y="3091347"/>
                  <a:pt x="-31265" y="2908400"/>
                  <a:pt x="0" y="2711282"/>
                </a:cubicBezTo>
                <a:cubicBezTo>
                  <a:pt x="31265" y="2514164"/>
                  <a:pt x="-22431" y="2283841"/>
                  <a:pt x="0" y="2017705"/>
                </a:cubicBezTo>
                <a:cubicBezTo>
                  <a:pt x="22431" y="1751569"/>
                  <a:pt x="5000" y="1634920"/>
                  <a:pt x="0" y="1418705"/>
                </a:cubicBezTo>
                <a:cubicBezTo>
                  <a:pt x="-5000" y="1202490"/>
                  <a:pt x="14781" y="1094583"/>
                  <a:pt x="0" y="788180"/>
                </a:cubicBezTo>
                <a:close/>
              </a:path>
              <a:path w="10968832" h="4728987" stroke="0" extrusionOk="0">
                <a:moveTo>
                  <a:pt x="0" y="788180"/>
                </a:moveTo>
                <a:cubicBezTo>
                  <a:pt x="32027" y="406151"/>
                  <a:pt x="344766" y="-52407"/>
                  <a:pt x="788180" y="0"/>
                </a:cubicBezTo>
                <a:cubicBezTo>
                  <a:pt x="1054402" y="-14283"/>
                  <a:pt x="1277970" y="-26249"/>
                  <a:pt x="1552996" y="0"/>
                </a:cubicBezTo>
                <a:cubicBezTo>
                  <a:pt x="1828022" y="26249"/>
                  <a:pt x="2215028" y="15124"/>
                  <a:pt x="2411736" y="0"/>
                </a:cubicBezTo>
                <a:cubicBezTo>
                  <a:pt x="2608444" y="-15124"/>
                  <a:pt x="2958030" y="19495"/>
                  <a:pt x="3270476" y="0"/>
                </a:cubicBezTo>
                <a:cubicBezTo>
                  <a:pt x="3582922" y="-19495"/>
                  <a:pt x="3818849" y="-1765"/>
                  <a:pt x="4035292" y="0"/>
                </a:cubicBezTo>
                <a:cubicBezTo>
                  <a:pt x="4251735" y="1765"/>
                  <a:pt x="4577898" y="16009"/>
                  <a:pt x="4800107" y="0"/>
                </a:cubicBezTo>
                <a:cubicBezTo>
                  <a:pt x="5022317" y="-16009"/>
                  <a:pt x="5132372" y="-858"/>
                  <a:pt x="5377073" y="0"/>
                </a:cubicBezTo>
                <a:cubicBezTo>
                  <a:pt x="5621774" y="858"/>
                  <a:pt x="5881533" y="-6734"/>
                  <a:pt x="6047964" y="0"/>
                </a:cubicBezTo>
                <a:cubicBezTo>
                  <a:pt x="6214395" y="6734"/>
                  <a:pt x="6523500" y="27375"/>
                  <a:pt x="6812780" y="0"/>
                </a:cubicBezTo>
                <a:cubicBezTo>
                  <a:pt x="7102060" y="-27375"/>
                  <a:pt x="7010992" y="12004"/>
                  <a:pt x="7201897" y="0"/>
                </a:cubicBezTo>
                <a:cubicBezTo>
                  <a:pt x="7392802" y="-12004"/>
                  <a:pt x="7681633" y="9381"/>
                  <a:pt x="7966712" y="0"/>
                </a:cubicBezTo>
                <a:cubicBezTo>
                  <a:pt x="8251791" y="-9381"/>
                  <a:pt x="8247258" y="24055"/>
                  <a:pt x="8449754" y="0"/>
                </a:cubicBezTo>
                <a:cubicBezTo>
                  <a:pt x="8652250" y="-24055"/>
                  <a:pt x="8915495" y="2813"/>
                  <a:pt x="9120644" y="0"/>
                </a:cubicBezTo>
                <a:cubicBezTo>
                  <a:pt x="9325793" y="-2813"/>
                  <a:pt x="9832729" y="-49676"/>
                  <a:pt x="10180652" y="0"/>
                </a:cubicBezTo>
                <a:cubicBezTo>
                  <a:pt x="10572201" y="54351"/>
                  <a:pt x="10971648" y="368406"/>
                  <a:pt x="10968832" y="788180"/>
                </a:cubicBezTo>
                <a:cubicBezTo>
                  <a:pt x="10951831" y="951895"/>
                  <a:pt x="10942188" y="1103615"/>
                  <a:pt x="10968832" y="1324127"/>
                </a:cubicBezTo>
                <a:cubicBezTo>
                  <a:pt x="10995476" y="1544639"/>
                  <a:pt x="10979764" y="1730053"/>
                  <a:pt x="10968832" y="1954652"/>
                </a:cubicBezTo>
                <a:cubicBezTo>
                  <a:pt x="10957900" y="2179252"/>
                  <a:pt x="10970618" y="2362841"/>
                  <a:pt x="10968832" y="2585177"/>
                </a:cubicBezTo>
                <a:cubicBezTo>
                  <a:pt x="10967046" y="2807513"/>
                  <a:pt x="10952508" y="2935208"/>
                  <a:pt x="10968832" y="3152650"/>
                </a:cubicBezTo>
                <a:cubicBezTo>
                  <a:pt x="10985156" y="3370092"/>
                  <a:pt x="11004802" y="3636836"/>
                  <a:pt x="10968832" y="3940807"/>
                </a:cubicBezTo>
                <a:cubicBezTo>
                  <a:pt x="11041504" y="4390141"/>
                  <a:pt x="10612211" y="4742429"/>
                  <a:pt x="10180652" y="4728987"/>
                </a:cubicBezTo>
                <a:cubicBezTo>
                  <a:pt x="9962159" y="4746162"/>
                  <a:pt x="9816954" y="4755397"/>
                  <a:pt x="9509761" y="4728987"/>
                </a:cubicBezTo>
                <a:cubicBezTo>
                  <a:pt x="9202568" y="4702577"/>
                  <a:pt x="9068550" y="4691876"/>
                  <a:pt x="8744946" y="4728987"/>
                </a:cubicBezTo>
                <a:cubicBezTo>
                  <a:pt x="8421342" y="4766098"/>
                  <a:pt x="8077802" y="4687935"/>
                  <a:pt x="7886205" y="4728987"/>
                </a:cubicBezTo>
                <a:cubicBezTo>
                  <a:pt x="7694608" y="4770039"/>
                  <a:pt x="7564346" y="4720661"/>
                  <a:pt x="7309239" y="4728987"/>
                </a:cubicBezTo>
                <a:cubicBezTo>
                  <a:pt x="7054132" y="4737313"/>
                  <a:pt x="7100637" y="4738550"/>
                  <a:pt x="6920122" y="4728987"/>
                </a:cubicBezTo>
                <a:cubicBezTo>
                  <a:pt x="6739607" y="4719424"/>
                  <a:pt x="6545139" y="4733856"/>
                  <a:pt x="6437081" y="4728987"/>
                </a:cubicBezTo>
                <a:cubicBezTo>
                  <a:pt x="6329023" y="4724118"/>
                  <a:pt x="5948457" y="4706280"/>
                  <a:pt x="5766190" y="4728987"/>
                </a:cubicBezTo>
                <a:cubicBezTo>
                  <a:pt x="5583923" y="4751694"/>
                  <a:pt x="5314405" y="4700453"/>
                  <a:pt x="5001375" y="4728987"/>
                </a:cubicBezTo>
                <a:cubicBezTo>
                  <a:pt x="4688346" y="4757521"/>
                  <a:pt x="4737841" y="4741210"/>
                  <a:pt x="4518333" y="4728987"/>
                </a:cubicBezTo>
                <a:cubicBezTo>
                  <a:pt x="4298825" y="4716764"/>
                  <a:pt x="3834134" y="4768160"/>
                  <a:pt x="3659593" y="4728987"/>
                </a:cubicBezTo>
                <a:cubicBezTo>
                  <a:pt x="3485052" y="4689814"/>
                  <a:pt x="3259510" y="4759925"/>
                  <a:pt x="2988702" y="4728987"/>
                </a:cubicBezTo>
                <a:cubicBezTo>
                  <a:pt x="2717894" y="4698049"/>
                  <a:pt x="2786944" y="4725262"/>
                  <a:pt x="2599585" y="4728987"/>
                </a:cubicBezTo>
                <a:cubicBezTo>
                  <a:pt x="2412226" y="4732712"/>
                  <a:pt x="2042757" y="4702306"/>
                  <a:pt x="1740845" y="4728987"/>
                </a:cubicBezTo>
                <a:cubicBezTo>
                  <a:pt x="1438933" y="4755668"/>
                  <a:pt x="1209334" y="4775929"/>
                  <a:pt x="788180" y="4728987"/>
                </a:cubicBezTo>
                <a:cubicBezTo>
                  <a:pt x="413763" y="4724017"/>
                  <a:pt x="-35907" y="4313209"/>
                  <a:pt x="0" y="3940807"/>
                </a:cubicBezTo>
                <a:cubicBezTo>
                  <a:pt x="22623" y="3780404"/>
                  <a:pt x="25679" y="3592025"/>
                  <a:pt x="0" y="3341808"/>
                </a:cubicBezTo>
                <a:cubicBezTo>
                  <a:pt x="-25679" y="3091591"/>
                  <a:pt x="24402" y="2918597"/>
                  <a:pt x="0" y="2805861"/>
                </a:cubicBezTo>
                <a:cubicBezTo>
                  <a:pt x="-24402" y="2693125"/>
                  <a:pt x="28534" y="2323092"/>
                  <a:pt x="0" y="2112283"/>
                </a:cubicBezTo>
                <a:cubicBezTo>
                  <a:pt x="-28534" y="1901474"/>
                  <a:pt x="4495" y="1620300"/>
                  <a:pt x="0" y="1418705"/>
                </a:cubicBezTo>
                <a:cubicBezTo>
                  <a:pt x="-4495" y="1217110"/>
                  <a:pt x="1929" y="1040206"/>
                  <a:pt x="0" y="788180"/>
                </a:cubicBezTo>
                <a:close/>
              </a:path>
            </a:pathLst>
          </a:custGeom>
          <a:solidFill>
            <a:srgbClr val="FFFFFF">
              <a:alpha val="47000"/>
            </a:srgbClr>
          </a:solidFill>
          <a:ln w="28575">
            <a:noFill/>
            <a:extLst>
              <a:ext uri="{C807C97D-BFC1-408E-A445-0C87EB9F89A2}">
                <ask:lineSketchStyleProps xmlns:ask="http://schemas.microsoft.com/office/drawing/2018/sketchyshapes" sd="2348057705">
                  <a:prstGeom prst="roundRect">
                    <a:avLst/>
                  </a:prstGeom>
                  <ask:type>
                    <ask:lineSketchFreehand/>
                  </ask:type>
                </ask:lineSketchStyleProps>
              </a:ext>
            </a:extLst>
          </a:ln>
          <a:effectLst>
            <a:glow rad="635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Calibri" panose="020F0502020204030204" pitchFamily="34" charset="0"/>
              <a:cs typeface="Calibri" panose="020F0502020204030204" pitchFamily="34" charset="0"/>
            </a:endParaRPr>
          </a:p>
        </p:txBody>
      </p:sp>
      <p:grpSp>
        <p:nvGrpSpPr>
          <p:cNvPr id="6" name="Group 11">
            <a:extLst>
              <a:ext uri="{FF2B5EF4-FFF2-40B4-BE49-F238E27FC236}">
                <a16:creationId xmlns:a16="http://schemas.microsoft.com/office/drawing/2014/main" id="{1C7E7B42-B3AD-EB6C-9D8C-C35E0F0A1658}"/>
              </a:ext>
            </a:extLst>
          </p:cNvPr>
          <p:cNvGrpSpPr/>
          <p:nvPr/>
        </p:nvGrpSpPr>
        <p:grpSpPr>
          <a:xfrm>
            <a:off x="1704976" y="887529"/>
            <a:ext cx="10391774" cy="889296"/>
            <a:chOff x="3260771" y="693960"/>
            <a:chExt cx="8213555" cy="857251"/>
          </a:xfrm>
        </p:grpSpPr>
        <p:sp>
          <p:nvSpPr>
            <p:cNvPr id="8" name="Rectangle: Rounded Corners 9">
              <a:extLst>
                <a:ext uri="{FF2B5EF4-FFF2-40B4-BE49-F238E27FC236}">
                  <a16:creationId xmlns:a16="http://schemas.microsoft.com/office/drawing/2014/main" id="{8E10BD3D-C0C7-D704-450E-242C60583CCE}"/>
                </a:ext>
              </a:extLst>
            </p:cNvPr>
            <p:cNvSpPr/>
            <p:nvPr/>
          </p:nvSpPr>
          <p:spPr>
            <a:xfrm>
              <a:off x="3260771" y="693960"/>
              <a:ext cx="8213555" cy="857251"/>
            </a:xfrm>
            <a:custGeom>
              <a:avLst/>
              <a:gdLst>
                <a:gd name="connsiteX0" fmla="*/ 0 w 8213555"/>
                <a:gd name="connsiteY0" fmla="*/ 142878 h 857251"/>
                <a:gd name="connsiteX1" fmla="*/ 142878 w 8213555"/>
                <a:gd name="connsiteY1" fmla="*/ 0 h 857251"/>
                <a:gd name="connsiteX2" fmla="*/ 724250 w 8213555"/>
                <a:gd name="connsiteY2" fmla="*/ 0 h 857251"/>
                <a:gd name="connsiteX3" fmla="*/ 1464178 w 8213555"/>
                <a:gd name="connsiteY3" fmla="*/ 0 h 857251"/>
                <a:gd name="connsiteX4" fmla="*/ 2045550 w 8213555"/>
                <a:gd name="connsiteY4" fmla="*/ 0 h 857251"/>
                <a:gd name="connsiteX5" fmla="*/ 2864756 w 8213555"/>
                <a:gd name="connsiteY5" fmla="*/ 0 h 857251"/>
                <a:gd name="connsiteX6" fmla="*/ 3525406 w 8213555"/>
                <a:gd name="connsiteY6" fmla="*/ 0 h 857251"/>
                <a:gd name="connsiteX7" fmla="*/ 3948222 w 8213555"/>
                <a:gd name="connsiteY7" fmla="*/ 0 h 857251"/>
                <a:gd name="connsiteX8" fmla="*/ 4450315 w 8213555"/>
                <a:gd name="connsiteY8" fmla="*/ 0 h 857251"/>
                <a:gd name="connsiteX9" fmla="*/ 5269521 w 8213555"/>
                <a:gd name="connsiteY9" fmla="*/ 0 h 857251"/>
                <a:gd name="connsiteX10" fmla="*/ 5850893 w 8213555"/>
                <a:gd name="connsiteY10" fmla="*/ 0 h 857251"/>
                <a:gd name="connsiteX11" fmla="*/ 6670099 w 8213555"/>
                <a:gd name="connsiteY11" fmla="*/ 0 h 857251"/>
                <a:gd name="connsiteX12" fmla="*/ 7092915 w 8213555"/>
                <a:gd name="connsiteY12" fmla="*/ 0 h 857251"/>
                <a:gd name="connsiteX13" fmla="*/ 8070677 w 8213555"/>
                <a:gd name="connsiteY13" fmla="*/ 0 h 857251"/>
                <a:gd name="connsiteX14" fmla="*/ 8213555 w 8213555"/>
                <a:gd name="connsiteY14" fmla="*/ 142878 h 857251"/>
                <a:gd name="connsiteX15" fmla="*/ 8213555 w 8213555"/>
                <a:gd name="connsiteY15" fmla="*/ 714373 h 857251"/>
                <a:gd name="connsiteX16" fmla="*/ 8070677 w 8213555"/>
                <a:gd name="connsiteY16" fmla="*/ 857251 h 857251"/>
                <a:gd name="connsiteX17" fmla="*/ 7489305 w 8213555"/>
                <a:gd name="connsiteY17" fmla="*/ 857251 h 857251"/>
                <a:gd name="connsiteX18" fmla="*/ 6907933 w 8213555"/>
                <a:gd name="connsiteY18" fmla="*/ 857251 h 857251"/>
                <a:gd name="connsiteX19" fmla="*/ 6326561 w 8213555"/>
                <a:gd name="connsiteY19" fmla="*/ 857251 h 857251"/>
                <a:gd name="connsiteX20" fmla="*/ 5665911 w 8213555"/>
                <a:gd name="connsiteY20" fmla="*/ 857251 h 857251"/>
                <a:gd name="connsiteX21" fmla="*/ 4925983 w 8213555"/>
                <a:gd name="connsiteY21" fmla="*/ 857251 h 857251"/>
                <a:gd name="connsiteX22" fmla="*/ 4106778 w 8213555"/>
                <a:gd name="connsiteY22" fmla="*/ 857251 h 857251"/>
                <a:gd name="connsiteX23" fmla="*/ 3287572 w 8213555"/>
                <a:gd name="connsiteY23" fmla="*/ 857251 h 857251"/>
                <a:gd name="connsiteX24" fmla="*/ 2626922 w 8213555"/>
                <a:gd name="connsiteY24" fmla="*/ 857251 h 857251"/>
                <a:gd name="connsiteX25" fmla="*/ 1886994 w 8213555"/>
                <a:gd name="connsiteY25" fmla="*/ 857251 h 857251"/>
                <a:gd name="connsiteX26" fmla="*/ 1305622 w 8213555"/>
                <a:gd name="connsiteY26" fmla="*/ 857251 h 857251"/>
                <a:gd name="connsiteX27" fmla="*/ 142878 w 8213555"/>
                <a:gd name="connsiteY27" fmla="*/ 857251 h 857251"/>
                <a:gd name="connsiteX28" fmla="*/ 0 w 8213555"/>
                <a:gd name="connsiteY28" fmla="*/ 714373 h 857251"/>
                <a:gd name="connsiteX29" fmla="*/ 0 w 8213555"/>
                <a:gd name="connsiteY29" fmla="*/ 142878 h 857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8213555" h="857251" fill="none" extrusionOk="0">
                  <a:moveTo>
                    <a:pt x="0" y="142878"/>
                  </a:moveTo>
                  <a:cubicBezTo>
                    <a:pt x="-12371" y="57983"/>
                    <a:pt x="76512" y="-1062"/>
                    <a:pt x="142878" y="0"/>
                  </a:cubicBezTo>
                  <a:cubicBezTo>
                    <a:pt x="298981" y="-20133"/>
                    <a:pt x="542002" y="3639"/>
                    <a:pt x="724250" y="0"/>
                  </a:cubicBezTo>
                  <a:cubicBezTo>
                    <a:pt x="906498" y="-3639"/>
                    <a:pt x="1105490" y="-35213"/>
                    <a:pt x="1464178" y="0"/>
                  </a:cubicBezTo>
                  <a:cubicBezTo>
                    <a:pt x="1822866" y="35213"/>
                    <a:pt x="1850613" y="-25132"/>
                    <a:pt x="2045550" y="0"/>
                  </a:cubicBezTo>
                  <a:cubicBezTo>
                    <a:pt x="2240487" y="25132"/>
                    <a:pt x="2637032" y="21700"/>
                    <a:pt x="2864756" y="0"/>
                  </a:cubicBezTo>
                  <a:cubicBezTo>
                    <a:pt x="3092480" y="-21700"/>
                    <a:pt x="3304820" y="21263"/>
                    <a:pt x="3525406" y="0"/>
                  </a:cubicBezTo>
                  <a:cubicBezTo>
                    <a:pt x="3745992" y="-21263"/>
                    <a:pt x="3776396" y="-13749"/>
                    <a:pt x="3948222" y="0"/>
                  </a:cubicBezTo>
                  <a:cubicBezTo>
                    <a:pt x="4120048" y="13749"/>
                    <a:pt x="4257996" y="2137"/>
                    <a:pt x="4450315" y="0"/>
                  </a:cubicBezTo>
                  <a:cubicBezTo>
                    <a:pt x="4642634" y="-2137"/>
                    <a:pt x="4998643" y="-30229"/>
                    <a:pt x="5269521" y="0"/>
                  </a:cubicBezTo>
                  <a:cubicBezTo>
                    <a:pt x="5540399" y="30229"/>
                    <a:pt x="5629394" y="-8128"/>
                    <a:pt x="5850893" y="0"/>
                  </a:cubicBezTo>
                  <a:cubicBezTo>
                    <a:pt x="6072392" y="8128"/>
                    <a:pt x="6492476" y="-8157"/>
                    <a:pt x="6670099" y="0"/>
                  </a:cubicBezTo>
                  <a:cubicBezTo>
                    <a:pt x="6847722" y="8157"/>
                    <a:pt x="6925955" y="-7437"/>
                    <a:pt x="7092915" y="0"/>
                  </a:cubicBezTo>
                  <a:cubicBezTo>
                    <a:pt x="7259875" y="7437"/>
                    <a:pt x="7725148" y="-19467"/>
                    <a:pt x="8070677" y="0"/>
                  </a:cubicBezTo>
                  <a:cubicBezTo>
                    <a:pt x="8139797" y="-15213"/>
                    <a:pt x="8208574" y="70598"/>
                    <a:pt x="8213555" y="142878"/>
                  </a:cubicBezTo>
                  <a:cubicBezTo>
                    <a:pt x="8233772" y="421842"/>
                    <a:pt x="8213881" y="428818"/>
                    <a:pt x="8213555" y="714373"/>
                  </a:cubicBezTo>
                  <a:cubicBezTo>
                    <a:pt x="8200095" y="789579"/>
                    <a:pt x="8143401" y="853571"/>
                    <a:pt x="8070677" y="857251"/>
                  </a:cubicBezTo>
                  <a:cubicBezTo>
                    <a:pt x="7857923" y="855780"/>
                    <a:pt x="7626666" y="852854"/>
                    <a:pt x="7489305" y="857251"/>
                  </a:cubicBezTo>
                  <a:cubicBezTo>
                    <a:pt x="7351944" y="861648"/>
                    <a:pt x="7178063" y="862700"/>
                    <a:pt x="6907933" y="857251"/>
                  </a:cubicBezTo>
                  <a:cubicBezTo>
                    <a:pt x="6637803" y="851802"/>
                    <a:pt x="6594405" y="855064"/>
                    <a:pt x="6326561" y="857251"/>
                  </a:cubicBezTo>
                  <a:cubicBezTo>
                    <a:pt x="6058717" y="859438"/>
                    <a:pt x="5815901" y="864225"/>
                    <a:pt x="5665911" y="857251"/>
                  </a:cubicBezTo>
                  <a:cubicBezTo>
                    <a:pt x="5515921" y="850278"/>
                    <a:pt x="5255328" y="848693"/>
                    <a:pt x="4925983" y="857251"/>
                  </a:cubicBezTo>
                  <a:cubicBezTo>
                    <a:pt x="4596638" y="865809"/>
                    <a:pt x="4288619" y="854333"/>
                    <a:pt x="4106778" y="857251"/>
                  </a:cubicBezTo>
                  <a:cubicBezTo>
                    <a:pt x="3924937" y="860169"/>
                    <a:pt x="3634008" y="887899"/>
                    <a:pt x="3287572" y="857251"/>
                  </a:cubicBezTo>
                  <a:cubicBezTo>
                    <a:pt x="2941136" y="826603"/>
                    <a:pt x="2943191" y="874391"/>
                    <a:pt x="2626922" y="857251"/>
                  </a:cubicBezTo>
                  <a:cubicBezTo>
                    <a:pt x="2310653" y="840112"/>
                    <a:pt x="2142252" y="821645"/>
                    <a:pt x="1886994" y="857251"/>
                  </a:cubicBezTo>
                  <a:cubicBezTo>
                    <a:pt x="1631736" y="892857"/>
                    <a:pt x="1551608" y="870530"/>
                    <a:pt x="1305622" y="857251"/>
                  </a:cubicBezTo>
                  <a:cubicBezTo>
                    <a:pt x="1059636" y="843972"/>
                    <a:pt x="419479" y="910501"/>
                    <a:pt x="142878" y="857251"/>
                  </a:cubicBezTo>
                  <a:cubicBezTo>
                    <a:pt x="61585" y="856198"/>
                    <a:pt x="628" y="795303"/>
                    <a:pt x="0" y="714373"/>
                  </a:cubicBezTo>
                  <a:cubicBezTo>
                    <a:pt x="-25688" y="486014"/>
                    <a:pt x="26895" y="317061"/>
                    <a:pt x="0" y="142878"/>
                  </a:cubicBezTo>
                  <a:close/>
                </a:path>
                <a:path w="8213555" h="857251" stroke="0" extrusionOk="0">
                  <a:moveTo>
                    <a:pt x="0" y="142878"/>
                  </a:moveTo>
                  <a:cubicBezTo>
                    <a:pt x="7556" y="72303"/>
                    <a:pt x="74313" y="10312"/>
                    <a:pt x="142878" y="0"/>
                  </a:cubicBezTo>
                  <a:cubicBezTo>
                    <a:pt x="477579" y="4323"/>
                    <a:pt x="657411" y="17106"/>
                    <a:pt x="882806" y="0"/>
                  </a:cubicBezTo>
                  <a:cubicBezTo>
                    <a:pt x="1108201" y="-17106"/>
                    <a:pt x="1345650" y="2737"/>
                    <a:pt x="1464178" y="0"/>
                  </a:cubicBezTo>
                  <a:cubicBezTo>
                    <a:pt x="1582706" y="-2737"/>
                    <a:pt x="1713242" y="-18306"/>
                    <a:pt x="1886994" y="0"/>
                  </a:cubicBezTo>
                  <a:cubicBezTo>
                    <a:pt x="2060746" y="18306"/>
                    <a:pt x="2282442" y="23191"/>
                    <a:pt x="2389088" y="0"/>
                  </a:cubicBezTo>
                  <a:cubicBezTo>
                    <a:pt x="2495734" y="-23191"/>
                    <a:pt x="2635045" y="6185"/>
                    <a:pt x="2811904" y="0"/>
                  </a:cubicBezTo>
                  <a:cubicBezTo>
                    <a:pt x="2988763" y="-6185"/>
                    <a:pt x="3070795" y="3764"/>
                    <a:pt x="3234720" y="0"/>
                  </a:cubicBezTo>
                  <a:cubicBezTo>
                    <a:pt x="3398645" y="-3764"/>
                    <a:pt x="3675210" y="-13832"/>
                    <a:pt x="3895370" y="0"/>
                  </a:cubicBezTo>
                  <a:cubicBezTo>
                    <a:pt x="4115530" y="13832"/>
                    <a:pt x="4330993" y="18927"/>
                    <a:pt x="4476741" y="0"/>
                  </a:cubicBezTo>
                  <a:cubicBezTo>
                    <a:pt x="4622489" y="-18927"/>
                    <a:pt x="4833752" y="-12535"/>
                    <a:pt x="5137391" y="0"/>
                  </a:cubicBezTo>
                  <a:cubicBezTo>
                    <a:pt x="5441030" y="12535"/>
                    <a:pt x="5611097" y="15831"/>
                    <a:pt x="5798041" y="0"/>
                  </a:cubicBezTo>
                  <a:cubicBezTo>
                    <a:pt x="5984985" y="-15831"/>
                    <a:pt x="6113043" y="2446"/>
                    <a:pt x="6220857" y="0"/>
                  </a:cubicBezTo>
                  <a:cubicBezTo>
                    <a:pt x="6328671" y="-2446"/>
                    <a:pt x="6699097" y="35769"/>
                    <a:pt x="7040063" y="0"/>
                  </a:cubicBezTo>
                  <a:cubicBezTo>
                    <a:pt x="7381029" y="-35769"/>
                    <a:pt x="7836743" y="-262"/>
                    <a:pt x="8070677" y="0"/>
                  </a:cubicBezTo>
                  <a:cubicBezTo>
                    <a:pt x="8142426" y="12633"/>
                    <a:pt x="8227582" y="65005"/>
                    <a:pt x="8213555" y="142878"/>
                  </a:cubicBezTo>
                  <a:cubicBezTo>
                    <a:pt x="8210766" y="393407"/>
                    <a:pt x="8224866" y="467217"/>
                    <a:pt x="8213555" y="714373"/>
                  </a:cubicBezTo>
                  <a:cubicBezTo>
                    <a:pt x="8207298" y="778240"/>
                    <a:pt x="8160338" y="858933"/>
                    <a:pt x="8070677" y="857251"/>
                  </a:cubicBezTo>
                  <a:cubicBezTo>
                    <a:pt x="7699559" y="855611"/>
                    <a:pt x="7587231" y="865123"/>
                    <a:pt x="7251471" y="857251"/>
                  </a:cubicBezTo>
                  <a:cubicBezTo>
                    <a:pt x="6915711" y="849379"/>
                    <a:pt x="6832147" y="857850"/>
                    <a:pt x="6670099" y="857251"/>
                  </a:cubicBezTo>
                  <a:cubicBezTo>
                    <a:pt x="6508051" y="856652"/>
                    <a:pt x="6404570" y="862878"/>
                    <a:pt x="6168005" y="857251"/>
                  </a:cubicBezTo>
                  <a:cubicBezTo>
                    <a:pt x="5931440" y="851624"/>
                    <a:pt x="5945923" y="843742"/>
                    <a:pt x="5745189" y="857251"/>
                  </a:cubicBezTo>
                  <a:cubicBezTo>
                    <a:pt x="5544455" y="870760"/>
                    <a:pt x="5253875" y="864679"/>
                    <a:pt x="5005261" y="857251"/>
                  </a:cubicBezTo>
                  <a:cubicBezTo>
                    <a:pt x="4756647" y="849823"/>
                    <a:pt x="4679577" y="840993"/>
                    <a:pt x="4423889" y="857251"/>
                  </a:cubicBezTo>
                  <a:cubicBezTo>
                    <a:pt x="4168201" y="873509"/>
                    <a:pt x="4025996" y="861032"/>
                    <a:pt x="3921796" y="857251"/>
                  </a:cubicBezTo>
                  <a:cubicBezTo>
                    <a:pt x="3817596" y="853470"/>
                    <a:pt x="3605139" y="858633"/>
                    <a:pt x="3498980" y="857251"/>
                  </a:cubicBezTo>
                  <a:cubicBezTo>
                    <a:pt x="3392821" y="855869"/>
                    <a:pt x="3242071" y="874597"/>
                    <a:pt x="2996886" y="857251"/>
                  </a:cubicBezTo>
                  <a:cubicBezTo>
                    <a:pt x="2751701" y="839905"/>
                    <a:pt x="2463297" y="880359"/>
                    <a:pt x="2256958" y="857251"/>
                  </a:cubicBezTo>
                  <a:cubicBezTo>
                    <a:pt x="2050619" y="834143"/>
                    <a:pt x="1804978" y="848551"/>
                    <a:pt x="1675586" y="857251"/>
                  </a:cubicBezTo>
                  <a:cubicBezTo>
                    <a:pt x="1546194" y="865951"/>
                    <a:pt x="1095104" y="890197"/>
                    <a:pt x="856380" y="857251"/>
                  </a:cubicBezTo>
                  <a:cubicBezTo>
                    <a:pt x="617656" y="824305"/>
                    <a:pt x="482802" y="849778"/>
                    <a:pt x="142878" y="857251"/>
                  </a:cubicBezTo>
                  <a:cubicBezTo>
                    <a:pt x="77789" y="853876"/>
                    <a:pt x="4565" y="787836"/>
                    <a:pt x="0" y="714373"/>
                  </a:cubicBezTo>
                  <a:cubicBezTo>
                    <a:pt x="10159" y="441649"/>
                    <a:pt x="-27440" y="317041"/>
                    <a:pt x="0" y="142878"/>
                  </a:cubicBezTo>
                  <a:close/>
                </a:path>
              </a:pathLst>
            </a:custGeom>
            <a:solidFill>
              <a:srgbClr val="FFF6DD">
                <a:alpha val="89804"/>
              </a:srgbClr>
            </a:solidFill>
            <a:ln w="38100">
              <a:solidFill>
                <a:schemeClr val="accent2">
                  <a:lumMod val="50000"/>
                </a:schemeClr>
              </a:solidFill>
              <a:extLst>
                <a:ext uri="{C807C97D-BFC1-408E-A445-0C87EB9F89A2}">
                  <ask:lineSketchStyleProps xmlns:ask="http://schemas.microsoft.com/office/drawing/2018/sketchyshapes" sd="2454005086">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Calibri" panose="020F0502020204030204" pitchFamily="34" charset="0"/>
                <a:cs typeface="Calibri" panose="020F0502020204030204" pitchFamily="34" charset="0"/>
              </a:endParaRPr>
            </a:p>
          </p:txBody>
        </p:sp>
        <p:sp>
          <p:nvSpPr>
            <p:cNvPr id="15" name="TextBox 10">
              <a:extLst>
                <a:ext uri="{FF2B5EF4-FFF2-40B4-BE49-F238E27FC236}">
                  <a16:creationId xmlns:a16="http://schemas.microsoft.com/office/drawing/2014/main" id="{03359CD1-EFBC-C07D-2968-A5DDB37B2AF6}"/>
                </a:ext>
              </a:extLst>
            </p:cNvPr>
            <p:cNvSpPr txBox="1"/>
            <p:nvPr/>
          </p:nvSpPr>
          <p:spPr>
            <a:xfrm>
              <a:off x="3709281" y="794960"/>
              <a:ext cx="7750868" cy="623041"/>
            </a:xfrm>
            <a:prstGeom prst="rect">
              <a:avLst/>
            </a:prstGeom>
            <a:noFill/>
          </p:spPr>
          <p:txBody>
            <a:bodyPr wrap="square" rtlCol="0">
              <a:spAutoFit/>
            </a:bodyPr>
            <a:lstStyle/>
            <a:p>
              <a:pPr defTabSz="914126"/>
              <a:r>
                <a:rPr lang="en-US" sz="3600" b="1" dirty="0" err="1">
                  <a:solidFill>
                    <a:prstClr val="black"/>
                  </a:solidFill>
                  <a:latin typeface="Calibri" panose="020F0502020204030204" pitchFamily="34" charset="0"/>
                  <a:cs typeface="Calibri" panose="020F0502020204030204" pitchFamily="34" charset="0"/>
                </a:rPr>
                <a:t>Tên</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và</a:t>
              </a:r>
              <a:r>
                <a:rPr lang="en-US" sz="3600" b="1" dirty="0">
                  <a:solidFill>
                    <a:prstClr val="black"/>
                  </a:solidFill>
                  <a:latin typeface="Calibri" panose="020F0502020204030204" pitchFamily="34" charset="0"/>
                  <a:cs typeface="Calibri" panose="020F0502020204030204" pitchFamily="34" charset="0"/>
                </a:rPr>
                <a:t> ý </a:t>
              </a:r>
              <a:r>
                <a:rPr lang="en-US" sz="3600" b="1" dirty="0" err="1">
                  <a:solidFill>
                    <a:prstClr val="black"/>
                  </a:solidFill>
                  <a:latin typeface="Calibri" panose="020F0502020204030204" pitchFamily="34" charset="0"/>
                  <a:cs typeface="Calibri" panose="020F0502020204030204" pitchFamily="34" charset="0"/>
                </a:rPr>
                <a:t>nghĩa</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của</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biển</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báo</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giao</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thông</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này</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là</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gì</a:t>
              </a:r>
              <a:r>
                <a:rPr lang="en-US" sz="3600" b="1" dirty="0">
                  <a:solidFill>
                    <a:prstClr val="black"/>
                  </a:solidFill>
                  <a:latin typeface="Calibri" panose="020F0502020204030204" pitchFamily="34" charset="0"/>
                  <a:cs typeface="Calibri" panose="020F0502020204030204" pitchFamily="34" charset="0"/>
                </a:rPr>
                <a:t>?</a:t>
              </a:r>
              <a:endParaRPr lang="vi-VN" sz="3600" b="1" dirty="0">
                <a:solidFill>
                  <a:prstClr val="black"/>
                </a:solidFill>
                <a:latin typeface="Calibri" panose="020F0502020204030204" pitchFamily="34" charset="0"/>
                <a:cs typeface="Calibri" panose="020F0502020204030204" pitchFamily="34" charset="0"/>
              </a:endParaRPr>
            </a:p>
          </p:txBody>
        </p:sp>
      </p:grpSp>
      <p:sp>
        <p:nvSpPr>
          <p:cNvPr id="27" name="Hộp Văn bản 26">
            <a:extLst>
              <a:ext uri="{FF2B5EF4-FFF2-40B4-BE49-F238E27FC236}">
                <a16:creationId xmlns:a16="http://schemas.microsoft.com/office/drawing/2014/main" id="{F755D0A3-9424-3861-CBE4-CD8B4686A5C1}"/>
              </a:ext>
            </a:extLst>
          </p:cNvPr>
          <p:cNvSpPr txBox="1"/>
          <p:nvPr/>
        </p:nvSpPr>
        <p:spPr>
          <a:xfrm>
            <a:off x="5876603" y="2367632"/>
            <a:ext cx="5175990" cy="646097"/>
          </a:xfrm>
          <a:prstGeom prst="rect">
            <a:avLst/>
          </a:prstGeom>
          <a:noFill/>
        </p:spPr>
        <p:txBody>
          <a:bodyPr wrap="square">
            <a:spAutoFit/>
          </a:bodyPr>
          <a:lstStyle/>
          <a:p>
            <a:pPr algn="ctr" defTabSz="914126"/>
            <a:r>
              <a:rPr lang="vi-VN" sz="3599" b="1" dirty="0">
                <a:solidFill>
                  <a:prstClr val="black"/>
                </a:solidFill>
                <a:latin typeface="Calibri" panose="020F0502020204030204" pitchFamily="34" charset="0"/>
                <a:cs typeface="Calibri" panose="020F0502020204030204" pitchFamily="34" charset="0"/>
              </a:rPr>
              <a:t>Biển báo cấm người đi bộ</a:t>
            </a:r>
          </a:p>
        </p:txBody>
      </p:sp>
      <p:pic>
        <p:nvPicPr>
          <p:cNvPr id="7" name="Hình ảnh 6">
            <a:extLst>
              <a:ext uri="{FF2B5EF4-FFF2-40B4-BE49-F238E27FC236}">
                <a16:creationId xmlns:a16="http://schemas.microsoft.com/office/drawing/2014/main" id="{64C70317-C7D8-B889-608D-33B26628938F}"/>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183821" y="2362418"/>
            <a:ext cx="3815544" cy="3809803"/>
          </a:xfrm>
          <a:prstGeom prst="rect">
            <a:avLst/>
          </a:prstGeom>
        </p:spPr>
      </p:pic>
      <p:sp>
        <p:nvSpPr>
          <p:cNvPr id="31" name="Hộp Văn bản 30">
            <a:extLst>
              <a:ext uri="{FF2B5EF4-FFF2-40B4-BE49-F238E27FC236}">
                <a16:creationId xmlns:a16="http://schemas.microsoft.com/office/drawing/2014/main" id="{F6033B1D-E504-E5DC-4C75-3EC1B0F7B8A9}"/>
              </a:ext>
            </a:extLst>
          </p:cNvPr>
          <p:cNvSpPr txBox="1"/>
          <p:nvPr/>
        </p:nvSpPr>
        <p:spPr>
          <a:xfrm>
            <a:off x="5914169" y="3034699"/>
            <a:ext cx="5560143" cy="2862322"/>
          </a:xfrm>
          <a:prstGeom prst="rect">
            <a:avLst/>
          </a:prstGeom>
          <a:noFill/>
        </p:spPr>
        <p:txBody>
          <a:bodyPr wrap="square">
            <a:spAutoFit/>
          </a:bodyPr>
          <a:lstStyle/>
          <a:p>
            <a:pPr algn="just" defTabSz="914126"/>
            <a:r>
              <a:rPr lang="vi-VN" sz="3600" dirty="0">
                <a:solidFill>
                  <a:prstClr val="black"/>
                </a:solidFill>
                <a:latin typeface="Calibri" panose="020F0502020204030204" pitchFamily="34" charset="0"/>
                <a:cs typeface="Calibri" panose="020F0502020204030204" pitchFamily="34" charset="0"/>
              </a:rPr>
              <a:t>Biển báo cấm người đi bộ là biển báo cấm người đi bộ qua lại trên tuyến đường đó để đảm bảo an toàn tại nơi có gắn biển báo.</a:t>
            </a:r>
          </a:p>
        </p:txBody>
      </p:sp>
      <p:pic>
        <p:nvPicPr>
          <p:cNvPr id="32" name="Picture 4">
            <a:extLst>
              <a:ext uri="{FF2B5EF4-FFF2-40B4-BE49-F238E27FC236}">
                <a16:creationId xmlns:a16="http://schemas.microsoft.com/office/drawing/2014/main" id="{46FC2516-7BFF-5A2B-8ACF-3B47097FCFDD}"/>
              </a:ext>
            </a:extLst>
          </p:cNvPr>
          <p:cNvPicPr>
            <a:picLocks noChangeAspect="1"/>
          </p:cNvPicPr>
          <p:nvPr/>
        </p:nvPicPr>
        <p:blipFill>
          <a:blip r:embed="rId4"/>
          <a:stretch>
            <a:fillRect/>
          </a:stretch>
        </p:blipFill>
        <p:spPr>
          <a:xfrm>
            <a:off x="5389294" y="2843583"/>
            <a:ext cx="648103" cy="815323"/>
          </a:xfrm>
          <a:prstGeom prst="rect">
            <a:avLst/>
          </a:prstGeom>
        </p:spPr>
      </p:pic>
      <p:pic>
        <p:nvPicPr>
          <p:cNvPr id="4" name="Hình ảnh 3">
            <a:extLst>
              <a:ext uri="{FF2B5EF4-FFF2-40B4-BE49-F238E27FC236}">
                <a16:creationId xmlns:a16="http://schemas.microsoft.com/office/drawing/2014/main" id="{62E8F15B-7369-8D99-EC06-B61991E132D8}"/>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45014" b="54501" l="62740" r="74804">
                        <a14:foregroundMark x1="69318" y1="45620" x2="69318" y2="45620"/>
                        <a14:foregroundMark x1="69675" y1="45014" x2="69675" y2="45014"/>
                        <a14:foregroundMark x1="71147" y1="49657" x2="71147" y2="49657"/>
                        <a14:foregroundMark x1="70791" y1="49092" x2="71361" y2="51029"/>
                      </a14:backgroundRemoval>
                    </a14:imgEffect>
                  </a14:imgLayer>
                </a14:imgProps>
              </a:ext>
              <a:ext uri="{28A0092B-C50C-407E-A947-70E740481C1C}">
                <a14:useLocalDpi xmlns:a14="http://schemas.microsoft.com/office/drawing/2010/main" val="0"/>
              </a:ext>
            </a:extLst>
          </a:blip>
          <a:srcRect l="61254" t="44444" r="23681" b="44348"/>
          <a:stretch/>
        </p:blipFill>
        <p:spPr>
          <a:xfrm>
            <a:off x="-798180" y="906580"/>
            <a:ext cx="2846118" cy="1245533"/>
          </a:xfrm>
          <a:prstGeom prst="rect">
            <a:avLst/>
          </a:prstGeom>
        </p:spPr>
      </p:pic>
    </p:spTree>
    <p:extLst>
      <p:ext uri="{BB962C8B-B14F-4D97-AF65-F5344CB8AC3E}">
        <p14:creationId xmlns:p14="http://schemas.microsoft.com/office/powerpoint/2010/main" val="2524126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par>
                                <p:cTn id="11" presetID="32" presetClass="emph" presetSubtype="0" fill="hold" nodeType="withEffect">
                                  <p:stCondLst>
                                    <p:cond delay="0"/>
                                  </p:stCondLst>
                                  <p:childTnLst>
                                    <p:animRot by="120000">
                                      <p:cBhvr>
                                        <p:cTn id="12" dur="100" fill="hold">
                                          <p:stCondLst>
                                            <p:cond delay="0"/>
                                          </p:stCondLst>
                                        </p:cTn>
                                        <p:tgtEl>
                                          <p:spTgt spid="4"/>
                                        </p:tgtEl>
                                        <p:attrNameLst>
                                          <p:attrName>r</p:attrName>
                                        </p:attrNameLst>
                                      </p:cBhvr>
                                    </p:animRot>
                                    <p:animRot by="-240000">
                                      <p:cBhvr>
                                        <p:cTn id="13" dur="200" fill="hold">
                                          <p:stCondLst>
                                            <p:cond delay="200"/>
                                          </p:stCondLst>
                                        </p:cTn>
                                        <p:tgtEl>
                                          <p:spTgt spid="4"/>
                                        </p:tgtEl>
                                        <p:attrNameLst>
                                          <p:attrName>r</p:attrName>
                                        </p:attrNameLst>
                                      </p:cBhvr>
                                    </p:animRot>
                                    <p:animRot by="240000">
                                      <p:cBhvr>
                                        <p:cTn id="14" dur="200" fill="hold">
                                          <p:stCondLst>
                                            <p:cond delay="400"/>
                                          </p:stCondLst>
                                        </p:cTn>
                                        <p:tgtEl>
                                          <p:spTgt spid="4"/>
                                        </p:tgtEl>
                                        <p:attrNameLst>
                                          <p:attrName>r</p:attrName>
                                        </p:attrNameLst>
                                      </p:cBhvr>
                                    </p:animRot>
                                    <p:animRot by="-240000">
                                      <p:cBhvr>
                                        <p:cTn id="15" dur="200" fill="hold">
                                          <p:stCondLst>
                                            <p:cond delay="600"/>
                                          </p:stCondLst>
                                        </p:cTn>
                                        <p:tgtEl>
                                          <p:spTgt spid="4"/>
                                        </p:tgtEl>
                                        <p:attrNameLst>
                                          <p:attrName>r</p:attrName>
                                        </p:attrNameLst>
                                      </p:cBhvr>
                                    </p:animRot>
                                    <p:animRot by="120000">
                                      <p:cBhvr>
                                        <p:cTn id="16" dur="200" fill="hold">
                                          <p:stCondLst>
                                            <p:cond delay="800"/>
                                          </p:stCondLst>
                                        </p:cTn>
                                        <p:tgtEl>
                                          <p:spTgt spid="4"/>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22" presetClass="entr" presetSubtype="4"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par>
                                <p:cTn id="38" presetID="32" presetClass="emph" presetSubtype="0" fill="hold" nodeType="withEffect">
                                  <p:stCondLst>
                                    <p:cond delay="0"/>
                                  </p:stCondLst>
                                  <p:childTnLst>
                                    <p:animRot by="120000">
                                      <p:cBhvr>
                                        <p:cTn id="39" dur="100" fill="hold">
                                          <p:stCondLst>
                                            <p:cond delay="0"/>
                                          </p:stCondLst>
                                        </p:cTn>
                                        <p:tgtEl>
                                          <p:spTgt spid="32"/>
                                        </p:tgtEl>
                                        <p:attrNameLst>
                                          <p:attrName>r</p:attrName>
                                        </p:attrNameLst>
                                      </p:cBhvr>
                                    </p:animRot>
                                    <p:animRot by="-240000">
                                      <p:cBhvr>
                                        <p:cTn id="40" dur="200" fill="hold">
                                          <p:stCondLst>
                                            <p:cond delay="200"/>
                                          </p:stCondLst>
                                        </p:cTn>
                                        <p:tgtEl>
                                          <p:spTgt spid="32"/>
                                        </p:tgtEl>
                                        <p:attrNameLst>
                                          <p:attrName>r</p:attrName>
                                        </p:attrNameLst>
                                      </p:cBhvr>
                                    </p:animRot>
                                    <p:animRot by="240000">
                                      <p:cBhvr>
                                        <p:cTn id="41" dur="200" fill="hold">
                                          <p:stCondLst>
                                            <p:cond delay="400"/>
                                          </p:stCondLst>
                                        </p:cTn>
                                        <p:tgtEl>
                                          <p:spTgt spid="32"/>
                                        </p:tgtEl>
                                        <p:attrNameLst>
                                          <p:attrName>r</p:attrName>
                                        </p:attrNameLst>
                                      </p:cBhvr>
                                    </p:animRot>
                                    <p:animRot by="-240000">
                                      <p:cBhvr>
                                        <p:cTn id="42" dur="200" fill="hold">
                                          <p:stCondLst>
                                            <p:cond delay="600"/>
                                          </p:stCondLst>
                                        </p:cTn>
                                        <p:tgtEl>
                                          <p:spTgt spid="32"/>
                                        </p:tgtEl>
                                        <p:attrNameLst>
                                          <p:attrName>r</p:attrName>
                                        </p:attrNameLst>
                                      </p:cBhvr>
                                    </p:animRot>
                                    <p:animRot by="120000">
                                      <p:cBhvr>
                                        <p:cTn id="43" dur="200" fill="hold">
                                          <p:stCondLst>
                                            <p:cond delay="800"/>
                                          </p:stCondLst>
                                        </p:cTn>
                                        <p:tgtEl>
                                          <p:spTgt spid="3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2" name="Rectangle: Rounded Corners 3">
            <a:extLst>
              <a:ext uri="{FF2B5EF4-FFF2-40B4-BE49-F238E27FC236}">
                <a16:creationId xmlns:a16="http://schemas.microsoft.com/office/drawing/2014/main" id="{7232B19F-CFC7-4A12-C49D-73B64734AC38}"/>
              </a:ext>
            </a:extLst>
          </p:cNvPr>
          <p:cNvSpPr/>
          <p:nvPr/>
        </p:nvSpPr>
        <p:spPr>
          <a:xfrm>
            <a:off x="611585" y="1902826"/>
            <a:ext cx="10968832" cy="4728987"/>
          </a:xfrm>
          <a:custGeom>
            <a:avLst/>
            <a:gdLst>
              <a:gd name="connsiteX0" fmla="*/ 0 w 10968832"/>
              <a:gd name="connsiteY0" fmla="*/ 788180 h 4728987"/>
              <a:gd name="connsiteX1" fmla="*/ 788180 w 10968832"/>
              <a:gd name="connsiteY1" fmla="*/ 0 h 4728987"/>
              <a:gd name="connsiteX2" fmla="*/ 1646920 w 10968832"/>
              <a:gd name="connsiteY2" fmla="*/ 0 h 4728987"/>
              <a:gd name="connsiteX3" fmla="*/ 2411736 w 10968832"/>
              <a:gd name="connsiteY3" fmla="*/ 0 h 4728987"/>
              <a:gd name="connsiteX4" fmla="*/ 2800853 w 10968832"/>
              <a:gd name="connsiteY4" fmla="*/ 0 h 4728987"/>
              <a:gd name="connsiteX5" fmla="*/ 3377819 w 10968832"/>
              <a:gd name="connsiteY5" fmla="*/ 0 h 4728987"/>
              <a:gd name="connsiteX6" fmla="*/ 4048710 w 10968832"/>
              <a:gd name="connsiteY6" fmla="*/ 0 h 4728987"/>
              <a:gd name="connsiteX7" fmla="*/ 4437826 w 10968832"/>
              <a:gd name="connsiteY7" fmla="*/ 0 h 4728987"/>
              <a:gd name="connsiteX8" fmla="*/ 5296567 w 10968832"/>
              <a:gd name="connsiteY8" fmla="*/ 0 h 4728987"/>
              <a:gd name="connsiteX9" fmla="*/ 6155307 w 10968832"/>
              <a:gd name="connsiteY9" fmla="*/ 0 h 4728987"/>
              <a:gd name="connsiteX10" fmla="*/ 6732273 w 10968832"/>
              <a:gd name="connsiteY10" fmla="*/ 0 h 4728987"/>
              <a:gd name="connsiteX11" fmla="*/ 7403164 w 10968832"/>
              <a:gd name="connsiteY11" fmla="*/ 0 h 4728987"/>
              <a:gd name="connsiteX12" fmla="*/ 7792281 w 10968832"/>
              <a:gd name="connsiteY12" fmla="*/ 0 h 4728987"/>
              <a:gd name="connsiteX13" fmla="*/ 8463171 w 10968832"/>
              <a:gd name="connsiteY13" fmla="*/ 0 h 4728987"/>
              <a:gd name="connsiteX14" fmla="*/ 9321912 w 10968832"/>
              <a:gd name="connsiteY14" fmla="*/ 0 h 4728987"/>
              <a:gd name="connsiteX15" fmla="*/ 10180652 w 10968832"/>
              <a:gd name="connsiteY15" fmla="*/ 0 h 4728987"/>
              <a:gd name="connsiteX16" fmla="*/ 10968832 w 10968832"/>
              <a:gd name="connsiteY16" fmla="*/ 788180 h 4728987"/>
              <a:gd name="connsiteX17" fmla="*/ 10968832 w 10968832"/>
              <a:gd name="connsiteY17" fmla="*/ 1355653 h 4728987"/>
              <a:gd name="connsiteX18" fmla="*/ 10968832 w 10968832"/>
              <a:gd name="connsiteY18" fmla="*/ 1891599 h 4728987"/>
              <a:gd name="connsiteX19" fmla="*/ 10968832 w 10968832"/>
              <a:gd name="connsiteY19" fmla="*/ 2490599 h 4728987"/>
              <a:gd name="connsiteX20" fmla="*/ 10968832 w 10968832"/>
              <a:gd name="connsiteY20" fmla="*/ 3152650 h 4728987"/>
              <a:gd name="connsiteX21" fmla="*/ 10968832 w 10968832"/>
              <a:gd name="connsiteY21" fmla="*/ 3940807 h 4728987"/>
              <a:gd name="connsiteX22" fmla="*/ 10180652 w 10968832"/>
              <a:gd name="connsiteY22" fmla="*/ 4728987 h 4728987"/>
              <a:gd name="connsiteX23" fmla="*/ 9509761 w 10968832"/>
              <a:gd name="connsiteY23" fmla="*/ 4728987 h 4728987"/>
              <a:gd name="connsiteX24" fmla="*/ 8838870 w 10968832"/>
              <a:gd name="connsiteY24" fmla="*/ 4728987 h 4728987"/>
              <a:gd name="connsiteX25" fmla="*/ 8074055 w 10968832"/>
              <a:gd name="connsiteY25" fmla="*/ 4728987 h 4728987"/>
              <a:gd name="connsiteX26" fmla="*/ 7403164 w 10968832"/>
              <a:gd name="connsiteY26" fmla="*/ 4728987 h 4728987"/>
              <a:gd name="connsiteX27" fmla="*/ 7014047 w 10968832"/>
              <a:gd name="connsiteY27" fmla="*/ 4728987 h 4728987"/>
              <a:gd name="connsiteX28" fmla="*/ 6624930 w 10968832"/>
              <a:gd name="connsiteY28" fmla="*/ 4728987 h 4728987"/>
              <a:gd name="connsiteX29" fmla="*/ 6235814 w 10968832"/>
              <a:gd name="connsiteY29" fmla="*/ 4728987 h 4728987"/>
              <a:gd name="connsiteX30" fmla="*/ 5658848 w 10968832"/>
              <a:gd name="connsiteY30" fmla="*/ 4728987 h 4728987"/>
              <a:gd name="connsiteX31" fmla="*/ 4800107 w 10968832"/>
              <a:gd name="connsiteY31" fmla="*/ 4728987 h 4728987"/>
              <a:gd name="connsiteX32" fmla="*/ 4129216 w 10968832"/>
              <a:gd name="connsiteY32" fmla="*/ 4728987 h 4728987"/>
              <a:gd name="connsiteX33" fmla="*/ 3364401 w 10968832"/>
              <a:gd name="connsiteY33" fmla="*/ 4728987 h 4728987"/>
              <a:gd name="connsiteX34" fmla="*/ 2693510 w 10968832"/>
              <a:gd name="connsiteY34" fmla="*/ 4728987 h 4728987"/>
              <a:gd name="connsiteX35" fmla="*/ 1928694 w 10968832"/>
              <a:gd name="connsiteY35" fmla="*/ 4728987 h 4728987"/>
              <a:gd name="connsiteX36" fmla="*/ 788180 w 10968832"/>
              <a:gd name="connsiteY36" fmla="*/ 4728987 h 4728987"/>
              <a:gd name="connsiteX37" fmla="*/ 0 w 10968832"/>
              <a:gd name="connsiteY37" fmla="*/ 3940807 h 4728987"/>
              <a:gd name="connsiteX38" fmla="*/ 0 w 10968832"/>
              <a:gd name="connsiteY38" fmla="*/ 3341808 h 4728987"/>
              <a:gd name="connsiteX39" fmla="*/ 0 w 10968832"/>
              <a:gd name="connsiteY39" fmla="*/ 2711282 h 4728987"/>
              <a:gd name="connsiteX40" fmla="*/ 0 w 10968832"/>
              <a:gd name="connsiteY40" fmla="*/ 2017705 h 4728987"/>
              <a:gd name="connsiteX41" fmla="*/ 0 w 10968832"/>
              <a:gd name="connsiteY41" fmla="*/ 1418705 h 4728987"/>
              <a:gd name="connsiteX42" fmla="*/ 0 w 10968832"/>
              <a:gd name="connsiteY42" fmla="*/ 788180 h 4728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0968832" h="4728987" fill="none" extrusionOk="0">
                <a:moveTo>
                  <a:pt x="0" y="788180"/>
                </a:moveTo>
                <a:cubicBezTo>
                  <a:pt x="19718" y="300043"/>
                  <a:pt x="359437" y="49958"/>
                  <a:pt x="788180" y="0"/>
                </a:cubicBezTo>
                <a:cubicBezTo>
                  <a:pt x="1011128" y="-36390"/>
                  <a:pt x="1237143" y="-32375"/>
                  <a:pt x="1646920" y="0"/>
                </a:cubicBezTo>
                <a:cubicBezTo>
                  <a:pt x="2056697" y="32375"/>
                  <a:pt x="2155031" y="12129"/>
                  <a:pt x="2411736" y="0"/>
                </a:cubicBezTo>
                <a:cubicBezTo>
                  <a:pt x="2668441" y="-12129"/>
                  <a:pt x="2622383" y="-8593"/>
                  <a:pt x="2800853" y="0"/>
                </a:cubicBezTo>
                <a:cubicBezTo>
                  <a:pt x="2979323" y="8593"/>
                  <a:pt x="3094715" y="-15348"/>
                  <a:pt x="3377819" y="0"/>
                </a:cubicBezTo>
                <a:cubicBezTo>
                  <a:pt x="3660923" y="15348"/>
                  <a:pt x="3715043" y="9635"/>
                  <a:pt x="4048710" y="0"/>
                </a:cubicBezTo>
                <a:cubicBezTo>
                  <a:pt x="4382377" y="-9635"/>
                  <a:pt x="4346181" y="14807"/>
                  <a:pt x="4437826" y="0"/>
                </a:cubicBezTo>
                <a:cubicBezTo>
                  <a:pt x="4529471" y="-14807"/>
                  <a:pt x="4955185" y="26473"/>
                  <a:pt x="5296567" y="0"/>
                </a:cubicBezTo>
                <a:cubicBezTo>
                  <a:pt x="5637949" y="-26473"/>
                  <a:pt x="5821392" y="-1327"/>
                  <a:pt x="6155307" y="0"/>
                </a:cubicBezTo>
                <a:cubicBezTo>
                  <a:pt x="6489222" y="1327"/>
                  <a:pt x="6547112" y="-18537"/>
                  <a:pt x="6732273" y="0"/>
                </a:cubicBezTo>
                <a:cubicBezTo>
                  <a:pt x="6917434" y="18537"/>
                  <a:pt x="7205898" y="21428"/>
                  <a:pt x="7403164" y="0"/>
                </a:cubicBezTo>
                <a:cubicBezTo>
                  <a:pt x="7600430" y="-21428"/>
                  <a:pt x="7629573" y="-18682"/>
                  <a:pt x="7792281" y="0"/>
                </a:cubicBezTo>
                <a:cubicBezTo>
                  <a:pt x="7954989" y="18682"/>
                  <a:pt x="8256479" y="-11687"/>
                  <a:pt x="8463171" y="0"/>
                </a:cubicBezTo>
                <a:cubicBezTo>
                  <a:pt x="8669863" y="11687"/>
                  <a:pt x="9123463" y="-9837"/>
                  <a:pt x="9321912" y="0"/>
                </a:cubicBezTo>
                <a:cubicBezTo>
                  <a:pt x="9520361" y="9837"/>
                  <a:pt x="9849908" y="19767"/>
                  <a:pt x="10180652" y="0"/>
                </a:cubicBezTo>
                <a:cubicBezTo>
                  <a:pt x="10708599" y="19167"/>
                  <a:pt x="10874680" y="335303"/>
                  <a:pt x="10968832" y="788180"/>
                </a:cubicBezTo>
                <a:cubicBezTo>
                  <a:pt x="10961788" y="1018571"/>
                  <a:pt x="10946499" y="1212638"/>
                  <a:pt x="10968832" y="1355653"/>
                </a:cubicBezTo>
                <a:cubicBezTo>
                  <a:pt x="10991165" y="1498668"/>
                  <a:pt x="10981912" y="1623994"/>
                  <a:pt x="10968832" y="1891599"/>
                </a:cubicBezTo>
                <a:cubicBezTo>
                  <a:pt x="10955752" y="2159204"/>
                  <a:pt x="10966978" y="2257246"/>
                  <a:pt x="10968832" y="2490599"/>
                </a:cubicBezTo>
                <a:cubicBezTo>
                  <a:pt x="10970686" y="2723952"/>
                  <a:pt x="10984275" y="2896539"/>
                  <a:pt x="10968832" y="3152650"/>
                </a:cubicBezTo>
                <a:cubicBezTo>
                  <a:pt x="10953389" y="3408761"/>
                  <a:pt x="11008164" y="3765775"/>
                  <a:pt x="10968832" y="3940807"/>
                </a:cubicBezTo>
                <a:cubicBezTo>
                  <a:pt x="11024244" y="4349064"/>
                  <a:pt x="10627229" y="4767115"/>
                  <a:pt x="10180652" y="4728987"/>
                </a:cubicBezTo>
                <a:cubicBezTo>
                  <a:pt x="10032000" y="4710419"/>
                  <a:pt x="9667068" y="4726870"/>
                  <a:pt x="9509761" y="4728987"/>
                </a:cubicBezTo>
                <a:cubicBezTo>
                  <a:pt x="9352454" y="4731104"/>
                  <a:pt x="9148590" y="4743418"/>
                  <a:pt x="8838870" y="4728987"/>
                </a:cubicBezTo>
                <a:cubicBezTo>
                  <a:pt x="8529150" y="4714556"/>
                  <a:pt x="8397573" y="4691228"/>
                  <a:pt x="8074055" y="4728987"/>
                </a:cubicBezTo>
                <a:cubicBezTo>
                  <a:pt x="7750537" y="4766746"/>
                  <a:pt x="7586432" y="4752358"/>
                  <a:pt x="7403164" y="4728987"/>
                </a:cubicBezTo>
                <a:cubicBezTo>
                  <a:pt x="7219896" y="4705616"/>
                  <a:pt x="7201840" y="4710593"/>
                  <a:pt x="7014047" y="4728987"/>
                </a:cubicBezTo>
                <a:cubicBezTo>
                  <a:pt x="6826254" y="4747381"/>
                  <a:pt x="6799397" y="4724397"/>
                  <a:pt x="6624930" y="4728987"/>
                </a:cubicBezTo>
                <a:cubicBezTo>
                  <a:pt x="6450463" y="4733577"/>
                  <a:pt x="6316439" y="4715644"/>
                  <a:pt x="6235814" y="4728987"/>
                </a:cubicBezTo>
                <a:cubicBezTo>
                  <a:pt x="6155189" y="4742330"/>
                  <a:pt x="5903918" y="4702007"/>
                  <a:pt x="5658848" y="4728987"/>
                </a:cubicBezTo>
                <a:cubicBezTo>
                  <a:pt x="5413778" y="4755967"/>
                  <a:pt x="5087471" y="4740330"/>
                  <a:pt x="4800107" y="4728987"/>
                </a:cubicBezTo>
                <a:cubicBezTo>
                  <a:pt x="4512743" y="4717644"/>
                  <a:pt x="4359636" y="4742871"/>
                  <a:pt x="4129216" y="4728987"/>
                </a:cubicBezTo>
                <a:cubicBezTo>
                  <a:pt x="3898796" y="4715103"/>
                  <a:pt x="3622682" y="4719868"/>
                  <a:pt x="3364401" y="4728987"/>
                </a:cubicBezTo>
                <a:cubicBezTo>
                  <a:pt x="3106121" y="4738106"/>
                  <a:pt x="2928082" y="4749562"/>
                  <a:pt x="2693510" y="4728987"/>
                </a:cubicBezTo>
                <a:cubicBezTo>
                  <a:pt x="2458938" y="4708412"/>
                  <a:pt x="2107840" y="4734698"/>
                  <a:pt x="1928694" y="4728987"/>
                </a:cubicBezTo>
                <a:cubicBezTo>
                  <a:pt x="1749548" y="4723276"/>
                  <a:pt x="1092852" y="4729602"/>
                  <a:pt x="788180" y="4728987"/>
                </a:cubicBezTo>
                <a:cubicBezTo>
                  <a:pt x="349228" y="4745422"/>
                  <a:pt x="-31144" y="4414910"/>
                  <a:pt x="0" y="3940807"/>
                </a:cubicBezTo>
                <a:cubicBezTo>
                  <a:pt x="-27336" y="3765029"/>
                  <a:pt x="-7879" y="3592269"/>
                  <a:pt x="0" y="3341808"/>
                </a:cubicBezTo>
                <a:cubicBezTo>
                  <a:pt x="7879" y="3091347"/>
                  <a:pt x="-31265" y="2908400"/>
                  <a:pt x="0" y="2711282"/>
                </a:cubicBezTo>
                <a:cubicBezTo>
                  <a:pt x="31265" y="2514164"/>
                  <a:pt x="-22431" y="2283841"/>
                  <a:pt x="0" y="2017705"/>
                </a:cubicBezTo>
                <a:cubicBezTo>
                  <a:pt x="22431" y="1751569"/>
                  <a:pt x="5000" y="1634920"/>
                  <a:pt x="0" y="1418705"/>
                </a:cubicBezTo>
                <a:cubicBezTo>
                  <a:pt x="-5000" y="1202490"/>
                  <a:pt x="14781" y="1094583"/>
                  <a:pt x="0" y="788180"/>
                </a:cubicBezTo>
                <a:close/>
              </a:path>
              <a:path w="10968832" h="4728987" stroke="0" extrusionOk="0">
                <a:moveTo>
                  <a:pt x="0" y="788180"/>
                </a:moveTo>
                <a:cubicBezTo>
                  <a:pt x="32027" y="406151"/>
                  <a:pt x="344766" y="-52407"/>
                  <a:pt x="788180" y="0"/>
                </a:cubicBezTo>
                <a:cubicBezTo>
                  <a:pt x="1054402" y="-14283"/>
                  <a:pt x="1277970" y="-26249"/>
                  <a:pt x="1552996" y="0"/>
                </a:cubicBezTo>
                <a:cubicBezTo>
                  <a:pt x="1828022" y="26249"/>
                  <a:pt x="2215028" y="15124"/>
                  <a:pt x="2411736" y="0"/>
                </a:cubicBezTo>
                <a:cubicBezTo>
                  <a:pt x="2608444" y="-15124"/>
                  <a:pt x="2958030" y="19495"/>
                  <a:pt x="3270476" y="0"/>
                </a:cubicBezTo>
                <a:cubicBezTo>
                  <a:pt x="3582922" y="-19495"/>
                  <a:pt x="3818849" y="-1765"/>
                  <a:pt x="4035292" y="0"/>
                </a:cubicBezTo>
                <a:cubicBezTo>
                  <a:pt x="4251735" y="1765"/>
                  <a:pt x="4577898" y="16009"/>
                  <a:pt x="4800107" y="0"/>
                </a:cubicBezTo>
                <a:cubicBezTo>
                  <a:pt x="5022317" y="-16009"/>
                  <a:pt x="5132372" y="-858"/>
                  <a:pt x="5377073" y="0"/>
                </a:cubicBezTo>
                <a:cubicBezTo>
                  <a:pt x="5621774" y="858"/>
                  <a:pt x="5881533" y="-6734"/>
                  <a:pt x="6047964" y="0"/>
                </a:cubicBezTo>
                <a:cubicBezTo>
                  <a:pt x="6214395" y="6734"/>
                  <a:pt x="6523500" y="27375"/>
                  <a:pt x="6812780" y="0"/>
                </a:cubicBezTo>
                <a:cubicBezTo>
                  <a:pt x="7102060" y="-27375"/>
                  <a:pt x="7010992" y="12004"/>
                  <a:pt x="7201897" y="0"/>
                </a:cubicBezTo>
                <a:cubicBezTo>
                  <a:pt x="7392802" y="-12004"/>
                  <a:pt x="7681633" y="9381"/>
                  <a:pt x="7966712" y="0"/>
                </a:cubicBezTo>
                <a:cubicBezTo>
                  <a:pt x="8251791" y="-9381"/>
                  <a:pt x="8247258" y="24055"/>
                  <a:pt x="8449754" y="0"/>
                </a:cubicBezTo>
                <a:cubicBezTo>
                  <a:pt x="8652250" y="-24055"/>
                  <a:pt x="8915495" y="2813"/>
                  <a:pt x="9120644" y="0"/>
                </a:cubicBezTo>
                <a:cubicBezTo>
                  <a:pt x="9325793" y="-2813"/>
                  <a:pt x="9832729" y="-49676"/>
                  <a:pt x="10180652" y="0"/>
                </a:cubicBezTo>
                <a:cubicBezTo>
                  <a:pt x="10572201" y="54351"/>
                  <a:pt x="10971648" y="368406"/>
                  <a:pt x="10968832" y="788180"/>
                </a:cubicBezTo>
                <a:cubicBezTo>
                  <a:pt x="10951831" y="951895"/>
                  <a:pt x="10942188" y="1103615"/>
                  <a:pt x="10968832" y="1324127"/>
                </a:cubicBezTo>
                <a:cubicBezTo>
                  <a:pt x="10995476" y="1544639"/>
                  <a:pt x="10979764" y="1730053"/>
                  <a:pt x="10968832" y="1954652"/>
                </a:cubicBezTo>
                <a:cubicBezTo>
                  <a:pt x="10957900" y="2179252"/>
                  <a:pt x="10970618" y="2362841"/>
                  <a:pt x="10968832" y="2585177"/>
                </a:cubicBezTo>
                <a:cubicBezTo>
                  <a:pt x="10967046" y="2807513"/>
                  <a:pt x="10952508" y="2935208"/>
                  <a:pt x="10968832" y="3152650"/>
                </a:cubicBezTo>
                <a:cubicBezTo>
                  <a:pt x="10985156" y="3370092"/>
                  <a:pt x="11004802" y="3636836"/>
                  <a:pt x="10968832" y="3940807"/>
                </a:cubicBezTo>
                <a:cubicBezTo>
                  <a:pt x="11041504" y="4390141"/>
                  <a:pt x="10612211" y="4742429"/>
                  <a:pt x="10180652" y="4728987"/>
                </a:cubicBezTo>
                <a:cubicBezTo>
                  <a:pt x="9962159" y="4746162"/>
                  <a:pt x="9816954" y="4755397"/>
                  <a:pt x="9509761" y="4728987"/>
                </a:cubicBezTo>
                <a:cubicBezTo>
                  <a:pt x="9202568" y="4702577"/>
                  <a:pt x="9068550" y="4691876"/>
                  <a:pt x="8744946" y="4728987"/>
                </a:cubicBezTo>
                <a:cubicBezTo>
                  <a:pt x="8421342" y="4766098"/>
                  <a:pt x="8077802" y="4687935"/>
                  <a:pt x="7886205" y="4728987"/>
                </a:cubicBezTo>
                <a:cubicBezTo>
                  <a:pt x="7694608" y="4770039"/>
                  <a:pt x="7564346" y="4720661"/>
                  <a:pt x="7309239" y="4728987"/>
                </a:cubicBezTo>
                <a:cubicBezTo>
                  <a:pt x="7054132" y="4737313"/>
                  <a:pt x="7100637" y="4738550"/>
                  <a:pt x="6920122" y="4728987"/>
                </a:cubicBezTo>
                <a:cubicBezTo>
                  <a:pt x="6739607" y="4719424"/>
                  <a:pt x="6545139" y="4733856"/>
                  <a:pt x="6437081" y="4728987"/>
                </a:cubicBezTo>
                <a:cubicBezTo>
                  <a:pt x="6329023" y="4724118"/>
                  <a:pt x="5948457" y="4706280"/>
                  <a:pt x="5766190" y="4728987"/>
                </a:cubicBezTo>
                <a:cubicBezTo>
                  <a:pt x="5583923" y="4751694"/>
                  <a:pt x="5314405" y="4700453"/>
                  <a:pt x="5001375" y="4728987"/>
                </a:cubicBezTo>
                <a:cubicBezTo>
                  <a:pt x="4688346" y="4757521"/>
                  <a:pt x="4737841" y="4741210"/>
                  <a:pt x="4518333" y="4728987"/>
                </a:cubicBezTo>
                <a:cubicBezTo>
                  <a:pt x="4298825" y="4716764"/>
                  <a:pt x="3834134" y="4768160"/>
                  <a:pt x="3659593" y="4728987"/>
                </a:cubicBezTo>
                <a:cubicBezTo>
                  <a:pt x="3485052" y="4689814"/>
                  <a:pt x="3259510" y="4759925"/>
                  <a:pt x="2988702" y="4728987"/>
                </a:cubicBezTo>
                <a:cubicBezTo>
                  <a:pt x="2717894" y="4698049"/>
                  <a:pt x="2786944" y="4725262"/>
                  <a:pt x="2599585" y="4728987"/>
                </a:cubicBezTo>
                <a:cubicBezTo>
                  <a:pt x="2412226" y="4732712"/>
                  <a:pt x="2042757" y="4702306"/>
                  <a:pt x="1740845" y="4728987"/>
                </a:cubicBezTo>
                <a:cubicBezTo>
                  <a:pt x="1438933" y="4755668"/>
                  <a:pt x="1209334" y="4775929"/>
                  <a:pt x="788180" y="4728987"/>
                </a:cubicBezTo>
                <a:cubicBezTo>
                  <a:pt x="413763" y="4724017"/>
                  <a:pt x="-35907" y="4313209"/>
                  <a:pt x="0" y="3940807"/>
                </a:cubicBezTo>
                <a:cubicBezTo>
                  <a:pt x="22623" y="3780404"/>
                  <a:pt x="25679" y="3592025"/>
                  <a:pt x="0" y="3341808"/>
                </a:cubicBezTo>
                <a:cubicBezTo>
                  <a:pt x="-25679" y="3091591"/>
                  <a:pt x="24402" y="2918597"/>
                  <a:pt x="0" y="2805861"/>
                </a:cubicBezTo>
                <a:cubicBezTo>
                  <a:pt x="-24402" y="2693125"/>
                  <a:pt x="28534" y="2323092"/>
                  <a:pt x="0" y="2112283"/>
                </a:cubicBezTo>
                <a:cubicBezTo>
                  <a:pt x="-28534" y="1901474"/>
                  <a:pt x="4495" y="1620300"/>
                  <a:pt x="0" y="1418705"/>
                </a:cubicBezTo>
                <a:cubicBezTo>
                  <a:pt x="-4495" y="1217110"/>
                  <a:pt x="1929" y="1040206"/>
                  <a:pt x="0" y="788180"/>
                </a:cubicBezTo>
                <a:close/>
              </a:path>
            </a:pathLst>
          </a:custGeom>
          <a:solidFill>
            <a:srgbClr val="FFFFFF">
              <a:alpha val="47000"/>
            </a:srgbClr>
          </a:solidFill>
          <a:ln w="28575">
            <a:noFill/>
            <a:extLst>
              <a:ext uri="{C807C97D-BFC1-408E-A445-0C87EB9F89A2}">
                <ask:lineSketchStyleProps xmlns:ask="http://schemas.microsoft.com/office/drawing/2018/sketchyshapes" sd="2348057705">
                  <a:prstGeom prst="roundRect">
                    <a:avLst/>
                  </a:prstGeom>
                  <ask:type>
                    <ask:lineSketchFreehand/>
                  </ask:type>
                </ask:lineSketchStyleProps>
              </a:ext>
            </a:extLst>
          </a:ln>
          <a:effectLst>
            <a:glow rad="635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grpSp>
        <p:nvGrpSpPr>
          <p:cNvPr id="6" name="Group 11">
            <a:extLst>
              <a:ext uri="{FF2B5EF4-FFF2-40B4-BE49-F238E27FC236}">
                <a16:creationId xmlns:a16="http://schemas.microsoft.com/office/drawing/2014/main" id="{1C7E7B42-B3AD-EB6C-9D8C-C35E0F0A1658}"/>
              </a:ext>
            </a:extLst>
          </p:cNvPr>
          <p:cNvGrpSpPr/>
          <p:nvPr/>
        </p:nvGrpSpPr>
        <p:grpSpPr>
          <a:xfrm>
            <a:off x="2200303" y="887529"/>
            <a:ext cx="9991697" cy="889296"/>
            <a:chOff x="3260771" y="693960"/>
            <a:chExt cx="8434119" cy="857251"/>
          </a:xfrm>
        </p:grpSpPr>
        <p:sp>
          <p:nvSpPr>
            <p:cNvPr id="8" name="Rectangle: Rounded Corners 9">
              <a:extLst>
                <a:ext uri="{FF2B5EF4-FFF2-40B4-BE49-F238E27FC236}">
                  <a16:creationId xmlns:a16="http://schemas.microsoft.com/office/drawing/2014/main" id="{8E10BD3D-C0C7-D704-450E-242C60583CCE}"/>
                </a:ext>
              </a:extLst>
            </p:cNvPr>
            <p:cNvSpPr/>
            <p:nvPr/>
          </p:nvSpPr>
          <p:spPr>
            <a:xfrm>
              <a:off x="3260771" y="693960"/>
              <a:ext cx="8213555" cy="857251"/>
            </a:xfrm>
            <a:custGeom>
              <a:avLst/>
              <a:gdLst>
                <a:gd name="connsiteX0" fmla="*/ 0 w 8213555"/>
                <a:gd name="connsiteY0" fmla="*/ 142878 h 857251"/>
                <a:gd name="connsiteX1" fmla="*/ 142878 w 8213555"/>
                <a:gd name="connsiteY1" fmla="*/ 0 h 857251"/>
                <a:gd name="connsiteX2" fmla="*/ 724250 w 8213555"/>
                <a:gd name="connsiteY2" fmla="*/ 0 h 857251"/>
                <a:gd name="connsiteX3" fmla="*/ 1464178 w 8213555"/>
                <a:gd name="connsiteY3" fmla="*/ 0 h 857251"/>
                <a:gd name="connsiteX4" fmla="*/ 2045550 w 8213555"/>
                <a:gd name="connsiteY4" fmla="*/ 0 h 857251"/>
                <a:gd name="connsiteX5" fmla="*/ 2864756 w 8213555"/>
                <a:gd name="connsiteY5" fmla="*/ 0 h 857251"/>
                <a:gd name="connsiteX6" fmla="*/ 3525406 w 8213555"/>
                <a:gd name="connsiteY6" fmla="*/ 0 h 857251"/>
                <a:gd name="connsiteX7" fmla="*/ 3948222 w 8213555"/>
                <a:gd name="connsiteY7" fmla="*/ 0 h 857251"/>
                <a:gd name="connsiteX8" fmla="*/ 4450315 w 8213555"/>
                <a:gd name="connsiteY8" fmla="*/ 0 h 857251"/>
                <a:gd name="connsiteX9" fmla="*/ 5269521 w 8213555"/>
                <a:gd name="connsiteY9" fmla="*/ 0 h 857251"/>
                <a:gd name="connsiteX10" fmla="*/ 5850893 w 8213555"/>
                <a:gd name="connsiteY10" fmla="*/ 0 h 857251"/>
                <a:gd name="connsiteX11" fmla="*/ 6670099 w 8213555"/>
                <a:gd name="connsiteY11" fmla="*/ 0 h 857251"/>
                <a:gd name="connsiteX12" fmla="*/ 7092915 w 8213555"/>
                <a:gd name="connsiteY12" fmla="*/ 0 h 857251"/>
                <a:gd name="connsiteX13" fmla="*/ 8070677 w 8213555"/>
                <a:gd name="connsiteY13" fmla="*/ 0 h 857251"/>
                <a:gd name="connsiteX14" fmla="*/ 8213555 w 8213555"/>
                <a:gd name="connsiteY14" fmla="*/ 142878 h 857251"/>
                <a:gd name="connsiteX15" fmla="*/ 8213555 w 8213555"/>
                <a:gd name="connsiteY15" fmla="*/ 714373 h 857251"/>
                <a:gd name="connsiteX16" fmla="*/ 8070677 w 8213555"/>
                <a:gd name="connsiteY16" fmla="*/ 857251 h 857251"/>
                <a:gd name="connsiteX17" fmla="*/ 7489305 w 8213555"/>
                <a:gd name="connsiteY17" fmla="*/ 857251 h 857251"/>
                <a:gd name="connsiteX18" fmla="*/ 6907933 w 8213555"/>
                <a:gd name="connsiteY18" fmla="*/ 857251 h 857251"/>
                <a:gd name="connsiteX19" fmla="*/ 6326561 w 8213555"/>
                <a:gd name="connsiteY19" fmla="*/ 857251 h 857251"/>
                <a:gd name="connsiteX20" fmla="*/ 5665911 w 8213555"/>
                <a:gd name="connsiteY20" fmla="*/ 857251 h 857251"/>
                <a:gd name="connsiteX21" fmla="*/ 4925983 w 8213555"/>
                <a:gd name="connsiteY21" fmla="*/ 857251 h 857251"/>
                <a:gd name="connsiteX22" fmla="*/ 4106778 w 8213555"/>
                <a:gd name="connsiteY22" fmla="*/ 857251 h 857251"/>
                <a:gd name="connsiteX23" fmla="*/ 3287572 w 8213555"/>
                <a:gd name="connsiteY23" fmla="*/ 857251 h 857251"/>
                <a:gd name="connsiteX24" fmla="*/ 2626922 w 8213555"/>
                <a:gd name="connsiteY24" fmla="*/ 857251 h 857251"/>
                <a:gd name="connsiteX25" fmla="*/ 1886994 w 8213555"/>
                <a:gd name="connsiteY25" fmla="*/ 857251 h 857251"/>
                <a:gd name="connsiteX26" fmla="*/ 1305622 w 8213555"/>
                <a:gd name="connsiteY26" fmla="*/ 857251 h 857251"/>
                <a:gd name="connsiteX27" fmla="*/ 142878 w 8213555"/>
                <a:gd name="connsiteY27" fmla="*/ 857251 h 857251"/>
                <a:gd name="connsiteX28" fmla="*/ 0 w 8213555"/>
                <a:gd name="connsiteY28" fmla="*/ 714373 h 857251"/>
                <a:gd name="connsiteX29" fmla="*/ 0 w 8213555"/>
                <a:gd name="connsiteY29" fmla="*/ 142878 h 857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8213555" h="857251" fill="none" extrusionOk="0">
                  <a:moveTo>
                    <a:pt x="0" y="142878"/>
                  </a:moveTo>
                  <a:cubicBezTo>
                    <a:pt x="-12371" y="57983"/>
                    <a:pt x="76512" y="-1062"/>
                    <a:pt x="142878" y="0"/>
                  </a:cubicBezTo>
                  <a:cubicBezTo>
                    <a:pt x="298981" y="-20133"/>
                    <a:pt x="542002" y="3639"/>
                    <a:pt x="724250" y="0"/>
                  </a:cubicBezTo>
                  <a:cubicBezTo>
                    <a:pt x="906498" y="-3639"/>
                    <a:pt x="1105490" y="-35213"/>
                    <a:pt x="1464178" y="0"/>
                  </a:cubicBezTo>
                  <a:cubicBezTo>
                    <a:pt x="1822866" y="35213"/>
                    <a:pt x="1850613" y="-25132"/>
                    <a:pt x="2045550" y="0"/>
                  </a:cubicBezTo>
                  <a:cubicBezTo>
                    <a:pt x="2240487" y="25132"/>
                    <a:pt x="2637032" y="21700"/>
                    <a:pt x="2864756" y="0"/>
                  </a:cubicBezTo>
                  <a:cubicBezTo>
                    <a:pt x="3092480" y="-21700"/>
                    <a:pt x="3304820" y="21263"/>
                    <a:pt x="3525406" y="0"/>
                  </a:cubicBezTo>
                  <a:cubicBezTo>
                    <a:pt x="3745992" y="-21263"/>
                    <a:pt x="3776396" y="-13749"/>
                    <a:pt x="3948222" y="0"/>
                  </a:cubicBezTo>
                  <a:cubicBezTo>
                    <a:pt x="4120048" y="13749"/>
                    <a:pt x="4257996" y="2137"/>
                    <a:pt x="4450315" y="0"/>
                  </a:cubicBezTo>
                  <a:cubicBezTo>
                    <a:pt x="4642634" y="-2137"/>
                    <a:pt x="4998643" y="-30229"/>
                    <a:pt x="5269521" y="0"/>
                  </a:cubicBezTo>
                  <a:cubicBezTo>
                    <a:pt x="5540399" y="30229"/>
                    <a:pt x="5629394" y="-8128"/>
                    <a:pt x="5850893" y="0"/>
                  </a:cubicBezTo>
                  <a:cubicBezTo>
                    <a:pt x="6072392" y="8128"/>
                    <a:pt x="6492476" y="-8157"/>
                    <a:pt x="6670099" y="0"/>
                  </a:cubicBezTo>
                  <a:cubicBezTo>
                    <a:pt x="6847722" y="8157"/>
                    <a:pt x="6925955" y="-7437"/>
                    <a:pt x="7092915" y="0"/>
                  </a:cubicBezTo>
                  <a:cubicBezTo>
                    <a:pt x="7259875" y="7437"/>
                    <a:pt x="7725148" y="-19467"/>
                    <a:pt x="8070677" y="0"/>
                  </a:cubicBezTo>
                  <a:cubicBezTo>
                    <a:pt x="8139797" y="-15213"/>
                    <a:pt x="8208574" y="70598"/>
                    <a:pt x="8213555" y="142878"/>
                  </a:cubicBezTo>
                  <a:cubicBezTo>
                    <a:pt x="8233772" y="421842"/>
                    <a:pt x="8213881" y="428818"/>
                    <a:pt x="8213555" y="714373"/>
                  </a:cubicBezTo>
                  <a:cubicBezTo>
                    <a:pt x="8200095" y="789579"/>
                    <a:pt x="8143401" y="853571"/>
                    <a:pt x="8070677" y="857251"/>
                  </a:cubicBezTo>
                  <a:cubicBezTo>
                    <a:pt x="7857923" y="855780"/>
                    <a:pt x="7626666" y="852854"/>
                    <a:pt x="7489305" y="857251"/>
                  </a:cubicBezTo>
                  <a:cubicBezTo>
                    <a:pt x="7351944" y="861648"/>
                    <a:pt x="7178063" y="862700"/>
                    <a:pt x="6907933" y="857251"/>
                  </a:cubicBezTo>
                  <a:cubicBezTo>
                    <a:pt x="6637803" y="851802"/>
                    <a:pt x="6594405" y="855064"/>
                    <a:pt x="6326561" y="857251"/>
                  </a:cubicBezTo>
                  <a:cubicBezTo>
                    <a:pt x="6058717" y="859438"/>
                    <a:pt x="5815901" y="864225"/>
                    <a:pt x="5665911" y="857251"/>
                  </a:cubicBezTo>
                  <a:cubicBezTo>
                    <a:pt x="5515921" y="850278"/>
                    <a:pt x="5255328" y="848693"/>
                    <a:pt x="4925983" y="857251"/>
                  </a:cubicBezTo>
                  <a:cubicBezTo>
                    <a:pt x="4596638" y="865809"/>
                    <a:pt x="4288619" y="854333"/>
                    <a:pt x="4106778" y="857251"/>
                  </a:cubicBezTo>
                  <a:cubicBezTo>
                    <a:pt x="3924937" y="860169"/>
                    <a:pt x="3634008" y="887899"/>
                    <a:pt x="3287572" y="857251"/>
                  </a:cubicBezTo>
                  <a:cubicBezTo>
                    <a:pt x="2941136" y="826603"/>
                    <a:pt x="2943191" y="874391"/>
                    <a:pt x="2626922" y="857251"/>
                  </a:cubicBezTo>
                  <a:cubicBezTo>
                    <a:pt x="2310653" y="840112"/>
                    <a:pt x="2142252" y="821645"/>
                    <a:pt x="1886994" y="857251"/>
                  </a:cubicBezTo>
                  <a:cubicBezTo>
                    <a:pt x="1631736" y="892857"/>
                    <a:pt x="1551608" y="870530"/>
                    <a:pt x="1305622" y="857251"/>
                  </a:cubicBezTo>
                  <a:cubicBezTo>
                    <a:pt x="1059636" y="843972"/>
                    <a:pt x="419479" y="910501"/>
                    <a:pt x="142878" y="857251"/>
                  </a:cubicBezTo>
                  <a:cubicBezTo>
                    <a:pt x="61585" y="856198"/>
                    <a:pt x="628" y="795303"/>
                    <a:pt x="0" y="714373"/>
                  </a:cubicBezTo>
                  <a:cubicBezTo>
                    <a:pt x="-25688" y="486014"/>
                    <a:pt x="26895" y="317061"/>
                    <a:pt x="0" y="142878"/>
                  </a:cubicBezTo>
                  <a:close/>
                </a:path>
                <a:path w="8213555" h="857251" stroke="0" extrusionOk="0">
                  <a:moveTo>
                    <a:pt x="0" y="142878"/>
                  </a:moveTo>
                  <a:cubicBezTo>
                    <a:pt x="7556" y="72303"/>
                    <a:pt x="74313" y="10312"/>
                    <a:pt x="142878" y="0"/>
                  </a:cubicBezTo>
                  <a:cubicBezTo>
                    <a:pt x="477579" y="4323"/>
                    <a:pt x="657411" y="17106"/>
                    <a:pt x="882806" y="0"/>
                  </a:cubicBezTo>
                  <a:cubicBezTo>
                    <a:pt x="1108201" y="-17106"/>
                    <a:pt x="1345650" y="2737"/>
                    <a:pt x="1464178" y="0"/>
                  </a:cubicBezTo>
                  <a:cubicBezTo>
                    <a:pt x="1582706" y="-2737"/>
                    <a:pt x="1713242" y="-18306"/>
                    <a:pt x="1886994" y="0"/>
                  </a:cubicBezTo>
                  <a:cubicBezTo>
                    <a:pt x="2060746" y="18306"/>
                    <a:pt x="2282442" y="23191"/>
                    <a:pt x="2389088" y="0"/>
                  </a:cubicBezTo>
                  <a:cubicBezTo>
                    <a:pt x="2495734" y="-23191"/>
                    <a:pt x="2635045" y="6185"/>
                    <a:pt x="2811904" y="0"/>
                  </a:cubicBezTo>
                  <a:cubicBezTo>
                    <a:pt x="2988763" y="-6185"/>
                    <a:pt x="3070795" y="3764"/>
                    <a:pt x="3234720" y="0"/>
                  </a:cubicBezTo>
                  <a:cubicBezTo>
                    <a:pt x="3398645" y="-3764"/>
                    <a:pt x="3675210" y="-13832"/>
                    <a:pt x="3895370" y="0"/>
                  </a:cubicBezTo>
                  <a:cubicBezTo>
                    <a:pt x="4115530" y="13832"/>
                    <a:pt x="4330993" y="18927"/>
                    <a:pt x="4476741" y="0"/>
                  </a:cubicBezTo>
                  <a:cubicBezTo>
                    <a:pt x="4622489" y="-18927"/>
                    <a:pt x="4833752" y="-12535"/>
                    <a:pt x="5137391" y="0"/>
                  </a:cubicBezTo>
                  <a:cubicBezTo>
                    <a:pt x="5441030" y="12535"/>
                    <a:pt x="5611097" y="15831"/>
                    <a:pt x="5798041" y="0"/>
                  </a:cubicBezTo>
                  <a:cubicBezTo>
                    <a:pt x="5984985" y="-15831"/>
                    <a:pt x="6113043" y="2446"/>
                    <a:pt x="6220857" y="0"/>
                  </a:cubicBezTo>
                  <a:cubicBezTo>
                    <a:pt x="6328671" y="-2446"/>
                    <a:pt x="6699097" y="35769"/>
                    <a:pt x="7040063" y="0"/>
                  </a:cubicBezTo>
                  <a:cubicBezTo>
                    <a:pt x="7381029" y="-35769"/>
                    <a:pt x="7836743" y="-262"/>
                    <a:pt x="8070677" y="0"/>
                  </a:cubicBezTo>
                  <a:cubicBezTo>
                    <a:pt x="8142426" y="12633"/>
                    <a:pt x="8227582" y="65005"/>
                    <a:pt x="8213555" y="142878"/>
                  </a:cubicBezTo>
                  <a:cubicBezTo>
                    <a:pt x="8210766" y="393407"/>
                    <a:pt x="8224866" y="467217"/>
                    <a:pt x="8213555" y="714373"/>
                  </a:cubicBezTo>
                  <a:cubicBezTo>
                    <a:pt x="8207298" y="778240"/>
                    <a:pt x="8160338" y="858933"/>
                    <a:pt x="8070677" y="857251"/>
                  </a:cubicBezTo>
                  <a:cubicBezTo>
                    <a:pt x="7699559" y="855611"/>
                    <a:pt x="7587231" y="865123"/>
                    <a:pt x="7251471" y="857251"/>
                  </a:cubicBezTo>
                  <a:cubicBezTo>
                    <a:pt x="6915711" y="849379"/>
                    <a:pt x="6832147" y="857850"/>
                    <a:pt x="6670099" y="857251"/>
                  </a:cubicBezTo>
                  <a:cubicBezTo>
                    <a:pt x="6508051" y="856652"/>
                    <a:pt x="6404570" y="862878"/>
                    <a:pt x="6168005" y="857251"/>
                  </a:cubicBezTo>
                  <a:cubicBezTo>
                    <a:pt x="5931440" y="851624"/>
                    <a:pt x="5945923" y="843742"/>
                    <a:pt x="5745189" y="857251"/>
                  </a:cubicBezTo>
                  <a:cubicBezTo>
                    <a:pt x="5544455" y="870760"/>
                    <a:pt x="5253875" y="864679"/>
                    <a:pt x="5005261" y="857251"/>
                  </a:cubicBezTo>
                  <a:cubicBezTo>
                    <a:pt x="4756647" y="849823"/>
                    <a:pt x="4679577" y="840993"/>
                    <a:pt x="4423889" y="857251"/>
                  </a:cubicBezTo>
                  <a:cubicBezTo>
                    <a:pt x="4168201" y="873509"/>
                    <a:pt x="4025996" y="861032"/>
                    <a:pt x="3921796" y="857251"/>
                  </a:cubicBezTo>
                  <a:cubicBezTo>
                    <a:pt x="3817596" y="853470"/>
                    <a:pt x="3605139" y="858633"/>
                    <a:pt x="3498980" y="857251"/>
                  </a:cubicBezTo>
                  <a:cubicBezTo>
                    <a:pt x="3392821" y="855869"/>
                    <a:pt x="3242071" y="874597"/>
                    <a:pt x="2996886" y="857251"/>
                  </a:cubicBezTo>
                  <a:cubicBezTo>
                    <a:pt x="2751701" y="839905"/>
                    <a:pt x="2463297" y="880359"/>
                    <a:pt x="2256958" y="857251"/>
                  </a:cubicBezTo>
                  <a:cubicBezTo>
                    <a:pt x="2050619" y="834143"/>
                    <a:pt x="1804978" y="848551"/>
                    <a:pt x="1675586" y="857251"/>
                  </a:cubicBezTo>
                  <a:cubicBezTo>
                    <a:pt x="1546194" y="865951"/>
                    <a:pt x="1095104" y="890197"/>
                    <a:pt x="856380" y="857251"/>
                  </a:cubicBezTo>
                  <a:cubicBezTo>
                    <a:pt x="617656" y="824305"/>
                    <a:pt x="482802" y="849778"/>
                    <a:pt x="142878" y="857251"/>
                  </a:cubicBezTo>
                  <a:cubicBezTo>
                    <a:pt x="77789" y="853876"/>
                    <a:pt x="4565" y="787836"/>
                    <a:pt x="0" y="714373"/>
                  </a:cubicBezTo>
                  <a:cubicBezTo>
                    <a:pt x="10159" y="441649"/>
                    <a:pt x="-27440" y="317041"/>
                    <a:pt x="0" y="142878"/>
                  </a:cubicBezTo>
                  <a:close/>
                </a:path>
              </a:pathLst>
            </a:custGeom>
            <a:solidFill>
              <a:srgbClr val="FFF6DD">
                <a:alpha val="89804"/>
              </a:srgbClr>
            </a:solidFill>
            <a:ln w="38100">
              <a:solidFill>
                <a:schemeClr val="accent2">
                  <a:lumMod val="50000"/>
                </a:schemeClr>
              </a:solidFill>
              <a:extLst>
                <a:ext uri="{C807C97D-BFC1-408E-A445-0C87EB9F89A2}">
                  <ask:lineSketchStyleProps xmlns:ask="http://schemas.microsoft.com/office/drawing/2018/sketchyshapes" sd="2454005086">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sp>
          <p:nvSpPr>
            <p:cNvPr id="15" name="TextBox 10">
              <a:extLst>
                <a:ext uri="{FF2B5EF4-FFF2-40B4-BE49-F238E27FC236}">
                  <a16:creationId xmlns:a16="http://schemas.microsoft.com/office/drawing/2014/main" id="{03359CD1-EFBC-C07D-2968-A5DDB37B2AF6}"/>
                </a:ext>
              </a:extLst>
            </p:cNvPr>
            <p:cNvSpPr txBox="1"/>
            <p:nvPr/>
          </p:nvSpPr>
          <p:spPr>
            <a:xfrm>
              <a:off x="3540437" y="804141"/>
              <a:ext cx="8154453" cy="623041"/>
            </a:xfrm>
            <a:prstGeom prst="rect">
              <a:avLst/>
            </a:prstGeom>
            <a:noFill/>
          </p:spPr>
          <p:txBody>
            <a:bodyPr wrap="square" rtlCol="0">
              <a:spAutoFit/>
            </a:bodyPr>
            <a:lstStyle/>
            <a:p>
              <a:pPr defTabSz="914126"/>
              <a:r>
                <a:rPr lang="en-US" sz="3600" b="1" dirty="0" err="1">
                  <a:solidFill>
                    <a:prstClr val="black"/>
                  </a:solidFill>
                </a:rPr>
                <a:t>Tên</a:t>
              </a:r>
              <a:r>
                <a:rPr lang="en-US" sz="3600" b="1" dirty="0">
                  <a:solidFill>
                    <a:prstClr val="black"/>
                  </a:solidFill>
                </a:rPr>
                <a:t> </a:t>
              </a:r>
              <a:r>
                <a:rPr lang="en-US" sz="3600" b="1" dirty="0" err="1">
                  <a:solidFill>
                    <a:prstClr val="black"/>
                  </a:solidFill>
                </a:rPr>
                <a:t>và</a:t>
              </a:r>
              <a:r>
                <a:rPr lang="en-US" sz="3600" b="1" dirty="0">
                  <a:solidFill>
                    <a:prstClr val="black"/>
                  </a:solidFill>
                </a:rPr>
                <a:t> ý </a:t>
              </a:r>
              <a:r>
                <a:rPr lang="en-US" sz="3600" b="1" dirty="0" err="1">
                  <a:solidFill>
                    <a:prstClr val="black"/>
                  </a:solidFill>
                </a:rPr>
                <a:t>nghĩa</a:t>
              </a:r>
              <a:r>
                <a:rPr lang="en-US" sz="3600" b="1" dirty="0">
                  <a:solidFill>
                    <a:prstClr val="black"/>
                  </a:solidFill>
                </a:rPr>
                <a:t> </a:t>
              </a:r>
              <a:r>
                <a:rPr lang="en-US" sz="3600" b="1" dirty="0" err="1">
                  <a:solidFill>
                    <a:prstClr val="black"/>
                  </a:solidFill>
                </a:rPr>
                <a:t>của</a:t>
              </a:r>
              <a:r>
                <a:rPr lang="en-US" sz="3600" b="1" dirty="0">
                  <a:solidFill>
                    <a:prstClr val="black"/>
                  </a:solidFill>
                </a:rPr>
                <a:t> </a:t>
              </a:r>
              <a:r>
                <a:rPr lang="en-US" sz="3600" b="1" dirty="0" err="1">
                  <a:solidFill>
                    <a:prstClr val="black"/>
                  </a:solidFill>
                </a:rPr>
                <a:t>biển</a:t>
              </a:r>
              <a:r>
                <a:rPr lang="en-US" sz="3600" b="1" dirty="0">
                  <a:solidFill>
                    <a:prstClr val="black"/>
                  </a:solidFill>
                </a:rPr>
                <a:t> </a:t>
              </a:r>
              <a:r>
                <a:rPr lang="en-US" sz="3600" b="1" dirty="0" err="1">
                  <a:solidFill>
                    <a:prstClr val="black"/>
                  </a:solidFill>
                </a:rPr>
                <a:t>báo</a:t>
              </a:r>
              <a:r>
                <a:rPr lang="en-US" sz="3600" b="1" dirty="0">
                  <a:solidFill>
                    <a:prstClr val="black"/>
                  </a:solidFill>
                </a:rPr>
                <a:t> </a:t>
              </a:r>
              <a:r>
                <a:rPr lang="en-US" sz="3600" b="1" dirty="0" err="1">
                  <a:solidFill>
                    <a:prstClr val="black"/>
                  </a:solidFill>
                </a:rPr>
                <a:t>giao</a:t>
              </a:r>
              <a:r>
                <a:rPr lang="en-US" sz="3600" b="1" dirty="0">
                  <a:solidFill>
                    <a:prstClr val="black"/>
                  </a:solidFill>
                </a:rPr>
                <a:t> </a:t>
              </a:r>
              <a:r>
                <a:rPr lang="en-US" sz="3600" b="1" dirty="0" err="1">
                  <a:solidFill>
                    <a:prstClr val="black"/>
                  </a:solidFill>
                </a:rPr>
                <a:t>thông</a:t>
              </a:r>
              <a:r>
                <a:rPr lang="en-US" sz="3600" b="1" dirty="0">
                  <a:solidFill>
                    <a:prstClr val="black"/>
                  </a:solidFill>
                </a:rPr>
                <a:t> </a:t>
              </a:r>
              <a:r>
                <a:rPr lang="en-US" sz="3600" b="1" dirty="0" err="1">
                  <a:solidFill>
                    <a:prstClr val="black"/>
                  </a:solidFill>
                </a:rPr>
                <a:t>này</a:t>
              </a:r>
              <a:r>
                <a:rPr lang="en-US" sz="3600" b="1" dirty="0">
                  <a:solidFill>
                    <a:prstClr val="black"/>
                  </a:solidFill>
                </a:rPr>
                <a:t> </a:t>
              </a:r>
              <a:r>
                <a:rPr lang="en-US" sz="3600" b="1" dirty="0" err="1">
                  <a:solidFill>
                    <a:prstClr val="black"/>
                  </a:solidFill>
                </a:rPr>
                <a:t>là</a:t>
              </a:r>
              <a:r>
                <a:rPr lang="en-US" sz="3600" b="1" dirty="0">
                  <a:solidFill>
                    <a:prstClr val="black"/>
                  </a:solidFill>
                </a:rPr>
                <a:t> </a:t>
              </a:r>
              <a:r>
                <a:rPr lang="en-US" sz="3600" b="1" dirty="0" err="1">
                  <a:solidFill>
                    <a:prstClr val="black"/>
                  </a:solidFill>
                </a:rPr>
                <a:t>gì</a:t>
              </a:r>
              <a:r>
                <a:rPr lang="en-US" sz="3600" b="1" dirty="0">
                  <a:solidFill>
                    <a:prstClr val="black"/>
                  </a:solidFill>
                </a:rPr>
                <a:t>?</a:t>
              </a:r>
              <a:endParaRPr lang="vi-VN" sz="3600" b="1" dirty="0">
                <a:solidFill>
                  <a:prstClr val="black"/>
                </a:solidFill>
              </a:endParaRPr>
            </a:p>
          </p:txBody>
        </p:sp>
      </p:grpSp>
      <p:sp>
        <p:nvSpPr>
          <p:cNvPr id="27" name="Hộp Văn bản 26">
            <a:extLst>
              <a:ext uri="{FF2B5EF4-FFF2-40B4-BE49-F238E27FC236}">
                <a16:creationId xmlns:a16="http://schemas.microsoft.com/office/drawing/2014/main" id="{F755D0A3-9424-3861-CBE4-CD8B4686A5C1}"/>
              </a:ext>
            </a:extLst>
          </p:cNvPr>
          <p:cNvSpPr txBox="1"/>
          <p:nvPr/>
        </p:nvSpPr>
        <p:spPr>
          <a:xfrm>
            <a:off x="5514974" y="2624374"/>
            <a:ext cx="6238875" cy="646203"/>
          </a:xfrm>
          <a:prstGeom prst="rect">
            <a:avLst/>
          </a:prstGeom>
          <a:noFill/>
        </p:spPr>
        <p:txBody>
          <a:bodyPr wrap="square">
            <a:spAutoFit/>
          </a:bodyPr>
          <a:lstStyle/>
          <a:p>
            <a:pPr algn="ctr" defTabSz="914126"/>
            <a:r>
              <a:rPr lang="vi-VN" sz="3599" b="1" dirty="0">
                <a:solidFill>
                  <a:prstClr val="black"/>
                </a:solidFill>
                <a:latin typeface="Calibri" panose="020F0502020204030204" pitchFamily="34" charset="0"/>
                <a:cs typeface="Calibri" panose="020F0502020204030204" pitchFamily="34" charset="0"/>
              </a:rPr>
              <a:t>Biển </a:t>
            </a:r>
            <a:r>
              <a:rPr lang="en-US" sz="3599" b="1" dirty="0" err="1">
                <a:solidFill>
                  <a:prstClr val="black"/>
                </a:solidFill>
                <a:latin typeface="Calibri" panose="020F0502020204030204" pitchFamily="34" charset="0"/>
                <a:cs typeface="Calibri" panose="020F0502020204030204" pitchFamily="34" charset="0"/>
              </a:rPr>
              <a:t>báo</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cấm</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đi</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ngược</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chiều</a:t>
            </a:r>
            <a:endParaRPr lang="en-US" sz="3599" b="1" dirty="0">
              <a:solidFill>
                <a:prstClr val="black"/>
              </a:solidFill>
              <a:latin typeface="Calibri" panose="020F0502020204030204" pitchFamily="34" charset="0"/>
              <a:cs typeface="Calibri" panose="020F0502020204030204" pitchFamily="34" charset="0"/>
            </a:endParaRPr>
          </a:p>
        </p:txBody>
      </p:sp>
      <p:sp>
        <p:nvSpPr>
          <p:cNvPr id="31" name="Hộp Văn bản 30">
            <a:extLst>
              <a:ext uri="{FF2B5EF4-FFF2-40B4-BE49-F238E27FC236}">
                <a16:creationId xmlns:a16="http://schemas.microsoft.com/office/drawing/2014/main" id="{F6033B1D-E504-E5DC-4C75-3EC1B0F7B8A9}"/>
              </a:ext>
            </a:extLst>
          </p:cNvPr>
          <p:cNvSpPr txBox="1"/>
          <p:nvPr/>
        </p:nvSpPr>
        <p:spPr>
          <a:xfrm>
            <a:off x="6057150" y="3299316"/>
            <a:ext cx="4922089" cy="2707454"/>
          </a:xfrm>
          <a:prstGeom prst="rect">
            <a:avLst/>
          </a:prstGeom>
          <a:noFill/>
        </p:spPr>
        <p:txBody>
          <a:bodyPr wrap="square">
            <a:spAutoFit/>
          </a:bodyPr>
          <a:lstStyle/>
          <a:p>
            <a:pPr algn="just" defTabSz="914126"/>
            <a:r>
              <a:rPr lang="en-US" sz="3399" dirty="0">
                <a:solidFill>
                  <a:prstClr val="black"/>
                </a:solidFill>
                <a:latin typeface="Calibri" panose="020F0502020204030204" pitchFamily="34" charset="0"/>
                <a:cs typeface="Calibri" panose="020F0502020204030204" pitchFamily="34" charset="0"/>
              </a:rPr>
              <a:t>B</a:t>
            </a:r>
            <a:r>
              <a:rPr lang="vi-VN" sz="3399" dirty="0">
                <a:solidFill>
                  <a:prstClr val="black"/>
                </a:solidFill>
                <a:latin typeface="Calibri" panose="020F0502020204030204" pitchFamily="34" charset="0"/>
                <a:cs typeface="Calibri" panose="020F0502020204030204" pitchFamily="34" charset="0"/>
              </a:rPr>
              <a:t>iển báo cấm đi ngược chiều để báo đường cấm các loại xe (cơ giới và thô sơ) đi vào theo chiều đặt biển, trừ các xe ưu tiên</a:t>
            </a:r>
            <a:r>
              <a:rPr lang="en-US" sz="3399" dirty="0">
                <a:solidFill>
                  <a:prstClr val="black"/>
                </a:solidFill>
                <a:latin typeface="Calibri" panose="020F0502020204030204" pitchFamily="34" charset="0"/>
                <a:cs typeface="Calibri" panose="020F0502020204030204" pitchFamily="34" charset="0"/>
              </a:rPr>
              <a:t>.</a:t>
            </a:r>
          </a:p>
        </p:txBody>
      </p:sp>
      <p:pic>
        <p:nvPicPr>
          <p:cNvPr id="32" name="Picture 4">
            <a:extLst>
              <a:ext uri="{FF2B5EF4-FFF2-40B4-BE49-F238E27FC236}">
                <a16:creationId xmlns:a16="http://schemas.microsoft.com/office/drawing/2014/main" id="{46FC2516-7BFF-5A2B-8ACF-3B47097FCFDD}"/>
              </a:ext>
            </a:extLst>
          </p:cNvPr>
          <p:cNvPicPr>
            <a:picLocks noChangeAspect="1"/>
          </p:cNvPicPr>
          <p:nvPr/>
        </p:nvPicPr>
        <p:blipFill>
          <a:blip r:embed="rId3"/>
          <a:stretch>
            <a:fillRect/>
          </a:stretch>
        </p:blipFill>
        <p:spPr>
          <a:xfrm>
            <a:off x="5282098" y="3199654"/>
            <a:ext cx="648103" cy="815323"/>
          </a:xfrm>
          <a:prstGeom prst="rect">
            <a:avLst/>
          </a:prstGeom>
        </p:spPr>
      </p:pic>
      <p:pic>
        <p:nvPicPr>
          <p:cNvPr id="2" name="Hình ảnh 1">
            <a:extLst>
              <a:ext uri="{FF2B5EF4-FFF2-40B4-BE49-F238E27FC236}">
                <a16:creationId xmlns:a16="http://schemas.microsoft.com/office/drawing/2014/main" id="{87FDF021-8212-E8F3-E997-58E980DC88F5}"/>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80397" b="94400" l="25174" r="42089"/>
                    </a14:imgEffect>
                  </a14:imgLayer>
                </a14:imgProps>
              </a:ext>
              <a:ext uri="{28A0092B-C50C-407E-A947-70E740481C1C}">
                <a14:useLocalDpi xmlns:a14="http://schemas.microsoft.com/office/drawing/2010/main" val="0"/>
              </a:ext>
            </a:extLst>
          </a:blip>
          <a:srcRect l="23060" t="78647" r="55797" b="3850"/>
          <a:stretch/>
        </p:blipFill>
        <p:spPr>
          <a:xfrm>
            <a:off x="170380" y="675081"/>
            <a:ext cx="2464013" cy="1199895"/>
          </a:xfrm>
          <a:prstGeom prst="rect">
            <a:avLst/>
          </a:prstGeom>
        </p:spPr>
      </p:pic>
      <p:pic>
        <p:nvPicPr>
          <p:cNvPr id="9" name="Hình ảnh 8">
            <a:extLst>
              <a:ext uri="{FF2B5EF4-FFF2-40B4-BE49-F238E27FC236}">
                <a16:creationId xmlns:a16="http://schemas.microsoft.com/office/drawing/2014/main" id="{5C1C0A86-7C62-9202-36DD-0E8729A52525}"/>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1085811" y="2699176"/>
            <a:ext cx="3794024" cy="3150784"/>
          </a:xfrm>
          <a:prstGeom prst="rect">
            <a:avLst/>
          </a:prstGeom>
        </p:spPr>
      </p:pic>
    </p:spTree>
    <p:extLst>
      <p:ext uri="{BB962C8B-B14F-4D97-AF65-F5344CB8AC3E}">
        <p14:creationId xmlns:p14="http://schemas.microsoft.com/office/powerpoint/2010/main" val="258967503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wipe(down)">
                                      <p:cBhvr>
                                        <p:cTn id="10" dur="500"/>
                                        <p:tgtEl>
                                          <p:spTgt spid="2"/>
                                        </p:tgtEl>
                                      </p:cBhvr>
                                    </p:animEffect>
                                  </p:childTnLst>
                                </p:cTn>
                              </p:par>
                              <p:par>
                                <p:cTn id="11" presetID="32" presetClass="emph" presetSubtype="0" fill="hold" nodeType="withEffect">
                                  <p:stCondLst>
                                    <p:cond delay="0"/>
                                  </p:stCondLst>
                                  <p:childTnLst>
                                    <p:animRot by="120000">
                                      <p:cBhvr>
                                        <p:cTn id="12" dur="100" fill="hold">
                                          <p:stCondLst>
                                            <p:cond delay="0"/>
                                          </p:stCondLst>
                                        </p:cTn>
                                        <p:tgtEl>
                                          <p:spTgt spid="2"/>
                                        </p:tgtEl>
                                        <p:attrNameLst>
                                          <p:attrName>r</p:attrName>
                                        </p:attrNameLst>
                                      </p:cBhvr>
                                    </p:animRot>
                                    <p:animRot by="-240000">
                                      <p:cBhvr>
                                        <p:cTn id="13" dur="200" fill="hold">
                                          <p:stCondLst>
                                            <p:cond delay="200"/>
                                          </p:stCondLst>
                                        </p:cTn>
                                        <p:tgtEl>
                                          <p:spTgt spid="2"/>
                                        </p:tgtEl>
                                        <p:attrNameLst>
                                          <p:attrName>r</p:attrName>
                                        </p:attrNameLst>
                                      </p:cBhvr>
                                    </p:animRot>
                                    <p:animRot by="240000">
                                      <p:cBhvr>
                                        <p:cTn id="14" dur="200" fill="hold">
                                          <p:stCondLst>
                                            <p:cond delay="400"/>
                                          </p:stCondLst>
                                        </p:cTn>
                                        <p:tgtEl>
                                          <p:spTgt spid="2"/>
                                        </p:tgtEl>
                                        <p:attrNameLst>
                                          <p:attrName>r</p:attrName>
                                        </p:attrNameLst>
                                      </p:cBhvr>
                                    </p:animRot>
                                    <p:animRot by="-240000">
                                      <p:cBhvr>
                                        <p:cTn id="15" dur="200" fill="hold">
                                          <p:stCondLst>
                                            <p:cond delay="600"/>
                                          </p:stCondLst>
                                        </p:cTn>
                                        <p:tgtEl>
                                          <p:spTgt spid="2"/>
                                        </p:tgtEl>
                                        <p:attrNameLst>
                                          <p:attrName>r</p:attrName>
                                        </p:attrNameLst>
                                      </p:cBhvr>
                                    </p:animRot>
                                    <p:animRot by="120000">
                                      <p:cBhvr>
                                        <p:cTn id="16" dur="200" fill="hold">
                                          <p:stCondLst>
                                            <p:cond delay="800"/>
                                          </p:stCondLst>
                                        </p:cTn>
                                        <p:tgtEl>
                                          <p:spTgt spid="2"/>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22" presetClass="entr" presetSubtype="4" fill="hold"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par>
                                <p:cTn id="38" presetID="32" presetClass="emph" presetSubtype="0" fill="hold" nodeType="withEffect">
                                  <p:stCondLst>
                                    <p:cond delay="0"/>
                                  </p:stCondLst>
                                  <p:childTnLst>
                                    <p:animRot by="120000">
                                      <p:cBhvr>
                                        <p:cTn id="39" dur="100" fill="hold">
                                          <p:stCondLst>
                                            <p:cond delay="0"/>
                                          </p:stCondLst>
                                        </p:cTn>
                                        <p:tgtEl>
                                          <p:spTgt spid="32"/>
                                        </p:tgtEl>
                                        <p:attrNameLst>
                                          <p:attrName>r</p:attrName>
                                        </p:attrNameLst>
                                      </p:cBhvr>
                                    </p:animRot>
                                    <p:animRot by="-240000">
                                      <p:cBhvr>
                                        <p:cTn id="40" dur="200" fill="hold">
                                          <p:stCondLst>
                                            <p:cond delay="200"/>
                                          </p:stCondLst>
                                        </p:cTn>
                                        <p:tgtEl>
                                          <p:spTgt spid="32"/>
                                        </p:tgtEl>
                                        <p:attrNameLst>
                                          <p:attrName>r</p:attrName>
                                        </p:attrNameLst>
                                      </p:cBhvr>
                                    </p:animRot>
                                    <p:animRot by="240000">
                                      <p:cBhvr>
                                        <p:cTn id="41" dur="200" fill="hold">
                                          <p:stCondLst>
                                            <p:cond delay="400"/>
                                          </p:stCondLst>
                                        </p:cTn>
                                        <p:tgtEl>
                                          <p:spTgt spid="32"/>
                                        </p:tgtEl>
                                        <p:attrNameLst>
                                          <p:attrName>r</p:attrName>
                                        </p:attrNameLst>
                                      </p:cBhvr>
                                    </p:animRot>
                                    <p:animRot by="-240000">
                                      <p:cBhvr>
                                        <p:cTn id="42" dur="200" fill="hold">
                                          <p:stCondLst>
                                            <p:cond delay="600"/>
                                          </p:stCondLst>
                                        </p:cTn>
                                        <p:tgtEl>
                                          <p:spTgt spid="32"/>
                                        </p:tgtEl>
                                        <p:attrNameLst>
                                          <p:attrName>r</p:attrName>
                                        </p:attrNameLst>
                                      </p:cBhvr>
                                    </p:animRot>
                                    <p:animRot by="120000">
                                      <p:cBhvr>
                                        <p:cTn id="43" dur="200" fill="hold">
                                          <p:stCondLst>
                                            <p:cond delay="800"/>
                                          </p:stCondLst>
                                        </p:cTn>
                                        <p:tgtEl>
                                          <p:spTgt spid="3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1"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2" name="Rectangle: Rounded Corners 3">
            <a:extLst>
              <a:ext uri="{FF2B5EF4-FFF2-40B4-BE49-F238E27FC236}">
                <a16:creationId xmlns:a16="http://schemas.microsoft.com/office/drawing/2014/main" id="{7232B19F-CFC7-4A12-C49D-73B64734AC38}"/>
              </a:ext>
            </a:extLst>
          </p:cNvPr>
          <p:cNvSpPr/>
          <p:nvPr/>
        </p:nvSpPr>
        <p:spPr>
          <a:xfrm>
            <a:off x="611585" y="1902826"/>
            <a:ext cx="10968832" cy="4728987"/>
          </a:xfrm>
          <a:custGeom>
            <a:avLst/>
            <a:gdLst>
              <a:gd name="connsiteX0" fmla="*/ 0 w 10968832"/>
              <a:gd name="connsiteY0" fmla="*/ 788180 h 4728987"/>
              <a:gd name="connsiteX1" fmla="*/ 788180 w 10968832"/>
              <a:gd name="connsiteY1" fmla="*/ 0 h 4728987"/>
              <a:gd name="connsiteX2" fmla="*/ 1646920 w 10968832"/>
              <a:gd name="connsiteY2" fmla="*/ 0 h 4728987"/>
              <a:gd name="connsiteX3" fmla="*/ 2411736 w 10968832"/>
              <a:gd name="connsiteY3" fmla="*/ 0 h 4728987"/>
              <a:gd name="connsiteX4" fmla="*/ 2800853 w 10968832"/>
              <a:gd name="connsiteY4" fmla="*/ 0 h 4728987"/>
              <a:gd name="connsiteX5" fmla="*/ 3377819 w 10968832"/>
              <a:gd name="connsiteY5" fmla="*/ 0 h 4728987"/>
              <a:gd name="connsiteX6" fmla="*/ 4048710 w 10968832"/>
              <a:gd name="connsiteY6" fmla="*/ 0 h 4728987"/>
              <a:gd name="connsiteX7" fmla="*/ 4437826 w 10968832"/>
              <a:gd name="connsiteY7" fmla="*/ 0 h 4728987"/>
              <a:gd name="connsiteX8" fmla="*/ 5296567 w 10968832"/>
              <a:gd name="connsiteY8" fmla="*/ 0 h 4728987"/>
              <a:gd name="connsiteX9" fmla="*/ 6155307 w 10968832"/>
              <a:gd name="connsiteY9" fmla="*/ 0 h 4728987"/>
              <a:gd name="connsiteX10" fmla="*/ 6732273 w 10968832"/>
              <a:gd name="connsiteY10" fmla="*/ 0 h 4728987"/>
              <a:gd name="connsiteX11" fmla="*/ 7403164 w 10968832"/>
              <a:gd name="connsiteY11" fmla="*/ 0 h 4728987"/>
              <a:gd name="connsiteX12" fmla="*/ 7792281 w 10968832"/>
              <a:gd name="connsiteY12" fmla="*/ 0 h 4728987"/>
              <a:gd name="connsiteX13" fmla="*/ 8463171 w 10968832"/>
              <a:gd name="connsiteY13" fmla="*/ 0 h 4728987"/>
              <a:gd name="connsiteX14" fmla="*/ 9321912 w 10968832"/>
              <a:gd name="connsiteY14" fmla="*/ 0 h 4728987"/>
              <a:gd name="connsiteX15" fmla="*/ 10180652 w 10968832"/>
              <a:gd name="connsiteY15" fmla="*/ 0 h 4728987"/>
              <a:gd name="connsiteX16" fmla="*/ 10968832 w 10968832"/>
              <a:gd name="connsiteY16" fmla="*/ 788180 h 4728987"/>
              <a:gd name="connsiteX17" fmla="*/ 10968832 w 10968832"/>
              <a:gd name="connsiteY17" fmla="*/ 1355653 h 4728987"/>
              <a:gd name="connsiteX18" fmla="*/ 10968832 w 10968832"/>
              <a:gd name="connsiteY18" fmla="*/ 1891599 h 4728987"/>
              <a:gd name="connsiteX19" fmla="*/ 10968832 w 10968832"/>
              <a:gd name="connsiteY19" fmla="*/ 2490599 h 4728987"/>
              <a:gd name="connsiteX20" fmla="*/ 10968832 w 10968832"/>
              <a:gd name="connsiteY20" fmla="*/ 3152650 h 4728987"/>
              <a:gd name="connsiteX21" fmla="*/ 10968832 w 10968832"/>
              <a:gd name="connsiteY21" fmla="*/ 3940807 h 4728987"/>
              <a:gd name="connsiteX22" fmla="*/ 10180652 w 10968832"/>
              <a:gd name="connsiteY22" fmla="*/ 4728987 h 4728987"/>
              <a:gd name="connsiteX23" fmla="*/ 9509761 w 10968832"/>
              <a:gd name="connsiteY23" fmla="*/ 4728987 h 4728987"/>
              <a:gd name="connsiteX24" fmla="*/ 8838870 w 10968832"/>
              <a:gd name="connsiteY24" fmla="*/ 4728987 h 4728987"/>
              <a:gd name="connsiteX25" fmla="*/ 8074055 w 10968832"/>
              <a:gd name="connsiteY25" fmla="*/ 4728987 h 4728987"/>
              <a:gd name="connsiteX26" fmla="*/ 7403164 w 10968832"/>
              <a:gd name="connsiteY26" fmla="*/ 4728987 h 4728987"/>
              <a:gd name="connsiteX27" fmla="*/ 7014047 w 10968832"/>
              <a:gd name="connsiteY27" fmla="*/ 4728987 h 4728987"/>
              <a:gd name="connsiteX28" fmla="*/ 6624930 w 10968832"/>
              <a:gd name="connsiteY28" fmla="*/ 4728987 h 4728987"/>
              <a:gd name="connsiteX29" fmla="*/ 6235814 w 10968832"/>
              <a:gd name="connsiteY29" fmla="*/ 4728987 h 4728987"/>
              <a:gd name="connsiteX30" fmla="*/ 5658848 w 10968832"/>
              <a:gd name="connsiteY30" fmla="*/ 4728987 h 4728987"/>
              <a:gd name="connsiteX31" fmla="*/ 4800107 w 10968832"/>
              <a:gd name="connsiteY31" fmla="*/ 4728987 h 4728987"/>
              <a:gd name="connsiteX32" fmla="*/ 4129216 w 10968832"/>
              <a:gd name="connsiteY32" fmla="*/ 4728987 h 4728987"/>
              <a:gd name="connsiteX33" fmla="*/ 3364401 w 10968832"/>
              <a:gd name="connsiteY33" fmla="*/ 4728987 h 4728987"/>
              <a:gd name="connsiteX34" fmla="*/ 2693510 w 10968832"/>
              <a:gd name="connsiteY34" fmla="*/ 4728987 h 4728987"/>
              <a:gd name="connsiteX35" fmla="*/ 1928694 w 10968832"/>
              <a:gd name="connsiteY35" fmla="*/ 4728987 h 4728987"/>
              <a:gd name="connsiteX36" fmla="*/ 788180 w 10968832"/>
              <a:gd name="connsiteY36" fmla="*/ 4728987 h 4728987"/>
              <a:gd name="connsiteX37" fmla="*/ 0 w 10968832"/>
              <a:gd name="connsiteY37" fmla="*/ 3940807 h 4728987"/>
              <a:gd name="connsiteX38" fmla="*/ 0 w 10968832"/>
              <a:gd name="connsiteY38" fmla="*/ 3341808 h 4728987"/>
              <a:gd name="connsiteX39" fmla="*/ 0 w 10968832"/>
              <a:gd name="connsiteY39" fmla="*/ 2711282 h 4728987"/>
              <a:gd name="connsiteX40" fmla="*/ 0 w 10968832"/>
              <a:gd name="connsiteY40" fmla="*/ 2017705 h 4728987"/>
              <a:gd name="connsiteX41" fmla="*/ 0 w 10968832"/>
              <a:gd name="connsiteY41" fmla="*/ 1418705 h 4728987"/>
              <a:gd name="connsiteX42" fmla="*/ 0 w 10968832"/>
              <a:gd name="connsiteY42" fmla="*/ 788180 h 4728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0968832" h="4728987" fill="none" extrusionOk="0">
                <a:moveTo>
                  <a:pt x="0" y="788180"/>
                </a:moveTo>
                <a:cubicBezTo>
                  <a:pt x="19718" y="300043"/>
                  <a:pt x="359437" y="49958"/>
                  <a:pt x="788180" y="0"/>
                </a:cubicBezTo>
                <a:cubicBezTo>
                  <a:pt x="1011128" y="-36390"/>
                  <a:pt x="1237143" y="-32375"/>
                  <a:pt x="1646920" y="0"/>
                </a:cubicBezTo>
                <a:cubicBezTo>
                  <a:pt x="2056697" y="32375"/>
                  <a:pt x="2155031" y="12129"/>
                  <a:pt x="2411736" y="0"/>
                </a:cubicBezTo>
                <a:cubicBezTo>
                  <a:pt x="2668441" y="-12129"/>
                  <a:pt x="2622383" y="-8593"/>
                  <a:pt x="2800853" y="0"/>
                </a:cubicBezTo>
                <a:cubicBezTo>
                  <a:pt x="2979323" y="8593"/>
                  <a:pt x="3094715" y="-15348"/>
                  <a:pt x="3377819" y="0"/>
                </a:cubicBezTo>
                <a:cubicBezTo>
                  <a:pt x="3660923" y="15348"/>
                  <a:pt x="3715043" y="9635"/>
                  <a:pt x="4048710" y="0"/>
                </a:cubicBezTo>
                <a:cubicBezTo>
                  <a:pt x="4382377" y="-9635"/>
                  <a:pt x="4346181" y="14807"/>
                  <a:pt x="4437826" y="0"/>
                </a:cubicBezTo>
                <a:cubicBezTo>
                  <a:pt x="4529471" y="-14807"/>
                  <a:pt x="4955185" y="26473"/>
                  <a:pt x="5296567" y="0"/>
                </a:cubicBezTo>
                <a:cubicBezTo>
                  <a:pt x="5637949" y="-26473"/>
                  <a:pt x="5821392" y="-1327"/>
                  <a:pt x="6155307" y="0"/>
                </a:cubicBezTo>
                <a:cubicBezTo>
                  <a:pt x="6489222" y="1327"/>
                  <a:pt x="6547112" y="-18537"/>
                  <a:pt x="6732273" y="0"/>
                </a:cubicBezTo>
                <a:cubicBezTo>
                  <a:pt x="6917434" y="18537"/>
                  <a:pt x="7205898" y="21428"/>
                  <a:pt x="7403164" y="0"/>
                </a:cubicBezTo>
                <a:cubicBezTo>
                  <a:pt x="7600430" y="-21428"/>
                  <a:pt x="7629573" y="-18682"/>
                  <a:pt x="7792281" y="0"/>
                </a:cubicBezTo>
                <a:cubicBezTo>
                  <a:pt x="7954989" y="18682"/>
                  <a:pt x="8256479" y="-11687"/>
                  <a:pt x="8463171" y="0"/>
                </a:cubicBezTo>
                <a:cubicBezTo>
                  <a:pt x="8669863" y="11687"/>
                  <a:pt x="9123463" y="-9837"/>
                  <a:pt x="9321912" y="0"/>
                </a:cubicBezTo>
                <a:cubicBezTo>
                  <a:pt x="9520361" y="9837"/>
                  <a:pt x="9849908" y="19767"/>
                  <a:pt x="10180652" y="0"/>
                </a:cubicBezTo>
                <a:cubicBezTo>
                  <a:pt x="10708599" y="19167"/>
                  <a:pt x="10874680" y="335303"/>
                  <a:pt x="10968832" y="788180"/>
                </a:cubicBezTo>
                <a:cubicBezTo>
                  <a:pt x="10961788" y="1018571"/>
                  <a:pt x="10946499" y="1212638"/>
                  <a:pt x="10968832" y="1355653"/>
                </a:cubicBezTo>
                <a:cubicBezTo>
                  <a:pt x="10991165" y="1498668"/>
                  <a:pt x="10981912" y="1623994"/>
                  <a:pt x="10968832" y="1891599"/>
                </a:cubicBezTo>
                <a:cubicBezTo>
                  <a:pt x="10955752" y="2159204"/>
                  <a:pt x="10966978" y="2257246"/>
                  <a:pt x="10968832" y="2490599"/>
                </a:cubicBezTo>
                <a:cubicBezTo>
                  <a:pt x="10970686" y="2723952"/>
                  <a:pt x="10984275" y="2896539"/>
                  <a:pt x="10968832" y="3152650"/>
                </a:cubicBezTo>
                <a:cubicBezTo>
                  <a:pt x="10953389" y="3408761"/>
                  <a:pt x="11008164" y="3765775"/>
                  <a:pt x="10968832" y="3940807"/>
                </a:cubicBezTo>
                <a:cubicBezTo>
                  <a:pt x="11024244" y="4349064"/>
                  <a:pt x="10627229" y="4767115"/>
                  <a:pt x="10180652" y="4728987"/>
                </a:cubicBezTo>
                <a:cubicBezTo>
                  <a:pt x="10032000" y="4710419"/>
                  <a:pt x="9667068" y="4726870"/>
                  <a:pt x="9509761" y="4728987"/>
                </a:cubicBezTo>
                <a:cubicBezTo>
                  <a:pt x="9352454" y="4731104"/>
                  <a:pt x="9148590" y="4743418"/>
                  <a:pt x="8838870" y="4728987"/>
                </a:cubicBezTo>
                <a:cubicBezTo>
                  <a:pt x="8529150" y="4714556"/>
                  <a:pt x="8397573" y="4691228"/>
                  <a:pt x="8074055" y="4728987"/>
                </a:cubicBezTo>
                <a:cubicBezTo>
                  <a:pt x="7750537" y="4766746"/>
                  <a:pt x="7586432" y="4752358"/>
                  <a:pt x="7403164" y="4728987"/>
                </a:cubicBezTo>
                <a:cubicBezTo>
                  <a:pt x="7219896" y="4705616"/>
                  <a:pt x="7201840" y="4710593"/>
                  <a:pt x="7014047" y="4728987"/>
                </a:cubicBezTo>
                <a:cubicBezTo>
                  <a:pt x="6826254" y="4747381"/>
                  <a:pt x="6799397" y="4724397"/>
                  <a:pt x="6624930" y="4728987"/>
                </a:cubicBezTo>
                <a:cubicBezTo>
                  <a:pt x="6450463" y="4733577"/>
                  <a:pt x="6316439" y="4715644"/>
                  <a:pt x="6235814" y="4728987"/>
                </a:cubicBezTo>
                <a:cubicBezTo>
                  <a:pt x="6155189" y="4742330"/>
                  <a:pt x="5903918" y="4702007"/>
                  <a:pt x="5658848" y="4728987"/>
                </a:cubicBezTo>
                <a:cubicBezTo>
                  <a:pt x="5413778" y="4755967"/>
                  <a:pt x="5087471" y="4740330"/>
                  <a:pt x="4800107" y="4728987"/>
                </a:cubicBezTo>
                <a:cubicBezTo>
                  <a:pt x="4512743" y="4717644"/>
                  <a:pt x="4359636" y="4742871"/>
                  <a:pt x="4129216" y="4728987"/>
                </a:cubicBezTo>
                <a:cubicBezTo>
                  <a:pt x="3898796" y="4715103"/>
                  <a:pt x="3622682" y="4719868"/>
                  <a:pt x="3364401" y="4728987"/>
                </a:cubicBezTo>
                <a:cubicBezTo>
                  <a:pt x="3106121" y="4738106"/>
                  <a:pt x="2928082" y="4749562"/>
                  <a:pt x="2693510" y="4728987"/>
                </a:cubicBezTo>
                <a:cubicBezTo>
                  <a:pt x="2458938" y="4708412"/>
                  <a:pt x="2107840" y="4734698"/>
                  <a:pt x="1928694" y="4728987"/>
                </a:cubicBezTo>
                <a:cubicBezTo>
                  <a:pt x="1749548" y="4723276"/>
                  <a:pt x="1092852" y="4729602"/>
                  <a:pt x="788180" y="4728987"/>
                </a:cubicBezTo>
                <a:cubicBezTo>
                  <a:pt x="349228" y="4745422"/>
                  <a:pt x="-31144" y="4414910"/>
                  <a:pt x="0" y="3940807"/>
                </a:cubicBezTo>
                <a:cubicBezTo>
                  <a:pt x="-27336" y="3765029"/>
                  <a:pt x="-7879" y="3592269"/>
                  <a:pt x="0" y="3341808"/>
                </a:cubicBezTo>
                <a:cubicBezTo>
                  <a:pt x="7879" y="3091347"/>
                  <a:pt x="-31265" y="2908400"/>
                  <a:pt x="0" y="2711282"/>
                </a:cubicBezTo>
                <a:cubicBezTo>
                  <a:pt x="31265" y="2514164"/>
                  <a:pt x="-22431" y="2283841"/>
                  <a:pt x="0" y="2017705"/>
                </a:cubicBezTo>
                <a:cubicBezTo>
                  <a:pt x="22431" y="1751569"/>
                  <a:pt x="5000" y="1634920"/>
                  <a:pt x="0" y="1418705"/>
                </a:cubicBezTo>
                <a:cubicBezTo>
                  <a:pt x="-5000" y="1202490"/>
                  <a:pt x="14781" y="1094583"/>
                  <a:pt x="0" y="788180"/>
                </a:cubicBezTo>
                <a:close/>
              </a:path>
              <a:path w="10968832" h="4728987" stroke="0" extrusionOk="0">
                <a:moveTo>
                  <a:pt x="0" y="788180"/>
                </a:moveTo>
                <a:cubicBezTo>
                  <a:pt x="32027" y="406151"/>
                  <a:pt x="344766" y="-52407"/>
                  <a:pt x="788180" y="0"/>
                </a:cubicBezTo>
                <a:cubicBezTo>
                  <a:pt x="1054402" y="-14283"/>
                  <a:pt x="1277970" y="-26249"/>
                  <a:pt x="1552996" y="0"/>
                </a:cubicBezTo>
                <a:cubicBezTo>
                  <a:pt x="1828022" y="26249"/>
                  <a:pt x="2215028" y="15124"/>
                  <a:pt x="2411736" y="0"/>
                </a:cubicBezTo>
                <a:cubicBezTo>
                  <a:pt x="2608444" y="-15124"/>
                  <a:pt x="2958030" y="19495"/>
                  <a:pt x="3270476" y="0"/>
                </a:cubicBezTo>
                <a:cubicBezTo>
                  <a:pt x="3582922" y="-19495"/>
                  <a:pt x="3818849" y="-1765"/>
                  <a:pt x="4035292" y="0"/>
                </a:cubicBezTo>
                <a:cubicBezTo>
                  <a:pt x="4251735" y="1765"/>
                  <a:pt x="4577898" y="16009"/>
                  <a:pt x="4800107" y="0"/>
                </a:cubicBezTo>
                <a:cubicBezTo>
                  <a:pt x="5022317" y="-16009"/>
                  <a:pt x="5132372" y="-858"/>
                  <a:pt x="5377073" y="0"/>
                </a:cubicBezTo>
                <a:cubicBezTo>
                  <a:pt x="5621774" y="858"/>
                  <a:pt x="5881533" y="-6734"/>
                  <a:pt x="6047964" y="0"/>
                </a:cubicBezTo>
                <a:cubicBezTo>
                  <a:pt x="6214395" y="6734"/>
                  <a:pt x="6523500" y="27375"/>
                  <a:pt x="6812780" y="0"/>
                </a:cubicBezTo>
                <a:cubicBezTo>
                  <a:pt x="7102060" y="-27375"/>
                  <a:pt x="7010992" y="12004"/>
                  <a:pt x="7201897" y="0"/>
                </a:cubicBezTo>
                <a:cubicBezTo>
                  <a:pt x="7392802" y="-12004"/>
                  <a:pt x="7681633" y="9381"/>
                  <a:pt x="7966712" y="0"/>
                </a:cubicBezTo>
                <a:cubicBezTo>
                  <a:pt x="8251791" y="-9381"/>
                  <a:pt x="8247258" y="24055"/>
                  <a:pt x="8449754" y="0"/>
                </a:cubicBezTo>
                <a:cubicBezTo>
                  <a:pt x="8652250" y="-24055"/>
                  <a:pt x="8915495" y="2813"/>
                  <a:pt x="9120644" y="0"/>
                </a:cubicBezTo>
                <a:cubicBezTo>
                  <a:pt x="9325793" y="-2813"/>
                  <a:pt x="9832729" y="-49676"/>
                  <a:pt x="10180652" y="0"/>
                </a:cubicBezTo>
                <a:cubicBezTo>
                  <a:pt x="10572201" y="54351"/>
                  <a:pt x="10971648" y="368406"/>
                  <a:pt x="10968832" y="788180"/>
                </a:cubicBezTo>
                <a:cubicBezTo>
                  <a:pt x="10951831" y="951895"/>
                  <a:pt x="10942188" y="1103615"/>
                  <a:pt x="10968832" y="1324127"/>
                </a:cubicBezTo>
                <a:cubicBezTo>
                  <a:pt x="10995476" y="1544639"/>
                  <a:pt x="10979764" y="1730053"/>
                  <a:pt x="10968832" y="1954652"/>
                </a:cubicBezTo>
                <a:cubicBezTo>
                  <a:pt x="10957900" y="2179252"/>
                  <a:pt x="10970618" y="2362841"/>
                  <a:pt x="10968832" y="2585177"/>
                </a:cubicBezTo>
                <a:cubicBezTo>
                  <a:pt x="10967046" y="2807513"/>
                  <a:pt x="10952508" y="2935208"/>
                  <a:pt x="10968832" y="3152650"/>
                </a:cubicBezTo>
                <a:cubicBezTo>
                  <a:pt x="10985156" y="3370092"/>
                  <a:pt x="11004802" y="3636836"/>
                  <a:pt x="10968832" y="3940807"/>
                </a:cubicBezTo>
                <a:cubicBezTo>
                  <a:pt x="11041504" y="4390141"/>
                  <a:pt x="10612211" y="4742429"/>
                  <a:pt x="10180652" y="4728987"/>
                </a:cubicBezTo>
                <a:cubicBezTo>
                  <a:pt x="9962159" y="4746162"/>
                  <a:pt x="9816954" y="4755397"/>
                  <a:pt x="9509761" y="4728987"/>
                </a:cubicBezTo>
                <a:cubicBezTo>
                  <a:pt x="9202568" y="4702577"/>
                  <a:pt x="9068550" y="4691876"/>
                  <a:pt x="8744946" y="4728987"/>
                </a:cubicBezTo>
                <a:cubicBezTo>
                  <a:pt x="8421342" y="4766098"/>
                  <a:pt x="8077802" y="4687935"/>
                  <a:pt x="7886205" y="4728987"/>
                </a:cubicBezTo>
                <a:cubicBezTo>
                  <a:pt x="7694608" y="4770039"/>
                  <a:pt x="7564346" y="4720661"/>
                  <a:pt x="7309239" y="4728987"/>
                </a:cubicBezTo>
                <a:cubicBezTo>
                  <a:pt x="7054132" y="4737313"/>
                  <a:pt x="7100637" y="4738550"/>
                  <a:pt x="6920122" y="4728987"/>
                </a:cubicBezTo>
                <a:cubicBezTo>
                  <a:pt x="6739607" y="4719424"/>
                  <a:pt x="6545139" y="4733856"/>
                  <a:pt x="6437081" y="4728987"/>
                </a:cubicBezTo>
                <a:cubicBezTo>
                  <a:pt x="6329023" y="4724118"/>
                  <a:pt x="5948457" y="4706280"/>
                  <a:pt x="5766190" y="4728987"/>
                </a:cubicBezTo>
                <a:cubicBezTo>
                  <a:pt x="5583923" y="4751694"/>
                  <a:pt x="5314405" y="4700453"/>
                  <a:pt x="5001375" y="4728987"/>
                </a:cubicBezTo>
                <a:cubicBezTo>
                  <a:pt x="4688346" y="4757521"/>
                  <a:pt x="4737841" y="4741210"/>
                  <a:pt x="4518333" y="4728987"/>
                </a:cubicBezTo>
                <a:cubicBezTo>
                  <a:pt x="4298825" y="4716764"/>
                  <a:pt x="3834134" y="4768160"/>
                  <a:pt x="3659593" y="4728987"/>
                </a:cubicBezTo>
                <a:cubicBezTo>
                  <a:pt x="3485052" y="4689814"/>
                  <a:pt x="3259510" y="4759925"/>
                  <a:pt x="2988702" y="4728987"/>
                </a:cubicBezTo>
                <a:cubicBezTo>
                  <a:pt x="2717894" y="4698049"/>
                  <a:pt x="2786944" y="4725262"/>
                  <a:pt x="2599585" y="4728987"/>
                </a:cubicBezTo>
                <a:cubicBezTo>
                  <a:pt x="2412226" y="4732712"/>
                  <a:pt x="2042757" y="4702306"/>
                  <a:pt x="1740845" y="4728987"/>
                </a:cubicBezTo>
                <a:cubicBezTo>
                  <a:pt x="1438933" y="4755668"/>
                  <a:pt x="1209334" y="4775929"/>
                  <a:pt x="788180" y="4728987"/>
                </a:cubicBezTo>
                <a:cubicBezTo>
                  <a:pt x="413763" y="4724017"/>
                  <a:pt x="-35907" y="4313209"/>
                  <a:pt x="0" y="3940807"/>
                </a:cubicBezTo>
                <a:cubicBezTo>
                  <a:pt x="22623" y="3780404"/>
                  <a:pt x="25679" y="3592025"/>
                  <a:pt x="0" y="3341808"/>
                </a:cubicBezTo>
                <a:cubicBezTo>
                  <a:pt x="-25679" y="3091591"/>
                  <a:pt x="24402" y="2918597"/>
                  <a:pt x="0" y="2805861"/>
                </a:cubicBezTo>
                <a:cubicBezTo>
                  <a:pt x="-24402" y="2693125"/>
                  <a:pt x="28534" y="2323092"/>
                  <a:pt x="0" y="2112283"/>
                </a:cubicBezTo>
                <a:cubicBezTo>
                  <a:pt x="-28534" y="1901474"/>
                  <a:pt x="4495" y="1620300"/>
                  <a:pt x="0" y="1418705"/>
                </a:cubicBezTo>
                <a:cubicBezTo>
                  <a:pt x="-4495" y="1217110"/>
                  <a:pt x="1929" y="1040206"/>
                  <a:pt x="0" y="788180"/>
                </a:cubicBezTo>
                <a:close/>
              </a:path>
            </a:pathLst>
          </a:custGeom>
          <a:solidFill>
            <a:srgbClr val="FFFFFF">
              <a:alpha val="47000"/>
            </a:srgbClr>
          </a:solidFill>
          <a:ln w="28575">
            <a:noFill/>
            <a:extLst>
              <a:ext uri="{C807C97D-BFC1-408E-A445-0C87EB9F89A2}">
                <ask:lineSketchStyleProps xmlns:ask="http://schemas.microsoft.com/office/drawing/2018/sketchyshapes" sd="2348057705">
                  <a:prstGeom prst="roundRect">
                    <a:avLst/>
                  </a:prstGeom>
                  <ask:type>
                    <ask:lineSketchFreehand/>
                  </ask:type>
                </ask:lineSketchStyleProps>
              </a:ext>
            </a:extLst>
          </a:ln>
          <a:effectLst>
            <a:glow rad="635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grpSp>
        <p:nvGrpSpPr>
          <p:cNvPr id="6" name="Group 11">
            <a:extLst>
              <a:ext uri="{FF2B5EF4-FFF2-40B4-BE49-F238E27FC236}">
                <a16:creationId xmlns:a16="http://schemas.microsoft.com/office/drawing/2014/main" id="{1C7E7B42-B3AD-EB6C-9D8C-C35E0F0A1658}"/>
              </a:ext>
            </a:extLst>
          </p:cNvPr>
          <p:cNvGrpSpPr/>
          <p:nvPr/>
        </p:nvGrpSpPr>
        <p:grpSpPr>
          <a:xfrm>
            <a:off x="1514476" y="887529"/>
            <a:ext cx="9906972" cy="889296"/>
            <a:chOff x="3260771" y="693960"/>
            <a:chExt cx="8213555" cy="857251"/>
          </a:xfrm>
        </p:grpSpPr>
        <p:sp>
          <p:nvSpPr>
            <p:cNvPr id="8" name="Rectangle: Rounded Corners 9">
              <a:extLst>
                <a:ext uri="{FF2B5EF4-FFF2-40B4-BE49-F238E27FC236}">
                  <a16:creationId xmlns:a16="http://schemas.microsoft.com/office/drawing/2014/main" id="{8E10BD3D-C0C7-D704-450E-242C60583CCE}"/>
                </a:ext>
              </a:extLst>
            </p:cNvPr>
            <p:cNvSpPr/>
            <p:nvPr/>
          </p:nvSpPr>
          <p:spPr>
            <a:xfrm>
              <a:off x="3260771" y="693960"/>
              <a:ext cx="8213555" cy="857251"/>
            </a:xfrm>
            <a:custGeom>
              <a:avLst/>
              <a:gdLst>
                <a:gd name="connsiteX0" fmla="*/ 0 w 8213555"/>
                <a:gd name="connsiteY0" fmla="*/ 142878 h 857251"/>
                <a:gd name="connsiteX1" fmla="*/ 142878 w 8213555"/>
                <a:gd name="connsiteY1" fmla="*/ 0 h 857251"/>
                <a:gd name="connsiteX2" fmla="*/ 724250 w 8213555"/>
                <a:gd name="connsiteY2" fmla="*/ 0 h 857251"/>
                <a:gd name="connsiteX3" fmla="*/ 1464178 w 8213555"/>
                <a:gd name="connsiteY3" fmla="*/ 0 h 857251"/>
                <a:gd name="connsiteX4" fmla="*/ 2045550 w 8213555"/>
                <a:gd name="connsiteY4" fmla="*/ 0 h 857251"/>
                <a:gd name="connsiteX5" fmla="*/ 2864756 w 8213555"/>
                <a:gd name="connsiteY5" fmla="*/ 0 h 857251"/>
                <a:gd name="connsiteX6" fmla="*/ 3525406 w 8213555"/>
                <a:gd name="connsiteY6" fmla="*/ 0 h 857251"/>
                <a:gd name="connsiteX7" fmla="*/ 3948222 w 8213555"/>
                <a:gd name="connsiteY7" fmla="*/ 0 h 857251"/>
                <a:gd name="connsiteX8" fmla="*/ 4450315 w 8213555"/>
                <a:gd name="connsiteY8" fmla="*/ 0 h 857251"/>
                <a:gd name="connsiteX9" fmla="*/ 5269521 w 8213555"/>
                <a:gd name="connsiteY9" fmla="*/ 0 h 857251"/>
                <a:gd name="connsiteX10" fmla="*/ 5850893 w 8213555"/>
                <a:gd name="connsiteY10" fmla="*/ 0 h 857251"/>
                <a:gd name="connsiteX11" fmla="*/ 6670099 w 8213555"/>
                <a:gd name="connsiteY11" fmla="*/ 0 h 857251"/>
                <a:gd name="connsiteX12" fmla="*/ 7092915 w 8213555"/>
                <a:gd name="connsiteY12" fmla="*/ 0 h 857251"/>
                <a:gd name="connsiteX13" fmla="*/ 8070677 w 8213555"/>
                <a:gd name="connsiteY13" fmla="*/ 0 h 857251"/>
                <a:gd name="connsiteX14" fmla="*/ 8213555 w 8213555"/>
                <a:gd name="connsiteY14" fmla="*/ 142878 h 857251"/>
                <a:gd name="connsiteX15" fmla="*/ 8213555 w 8213555"/>
                <a:gd name="connsiteY15" fmla="*/ 714373 h 857251"/>
                <a:gd name="connsiteX16" fmla="*/ 8070677 w 8213555"/>
                <a:gd name="connsiteY16" fmla="*/ 857251 h 857251"/>
                <a:gd name="connsiteX17" fmla="*/ 7489305 w 8213555"/>
                <a:gd name="connsiteY17" fmla="*/ 857251 h 857251"/>
                <a:gd name="connsiteX18" fmla="*/ 6907933 w 8213555"/>
                <a:gd name="connsiteY18" fmla="*/ 857251 h 857251"/>
                <a:gd name="connsiteX19" fmla="*/ 6326561 w 8213555"/>
                <a:gd name="connsiteY19" fmla="*/ 857251 h 857251"/>
                <a:gd name="connsiteX20" fmla="*/ 5665911 w 8213555"/>
                <a:gd name="connsiteY20" fmla="*/ 857251 h 857251"/>
                <a:gd name="connsiteX21" fmla="*/ 4925983 w 8213555"/>
                <a:gd name="connsiteY21" fmla="*/ 857251 h 857251"/>
                <a:gd name="connsiteX22" fmla="*/ 4106778 w 8213555"/>
                <a:gd name="connsiteY22" fmla="*/ 857251 h 857251"/>
                <a:gd name="connsiteX23" fmla="*/ 3287572 w 8213555"/>
                <a:gd name="connsiteY23" fmla="*/ 857251 h 857251"/>
                <a:gd name="connsiteX24" fmla="*/ 2626922 w 8213555"/>
                <a:gd name="connsiteY24" fmla="*/ 857251 h 857251"/>
                <a:gd name="connsiteX25" fmla="*/ 1886994 w 8213555"/>
                <a:gd name="connsiteY25" fmla="*/ 857251 h 857251"/>
                <a:gd name="connsiteX26" fmla="*/ 1305622 w 8213555"/>
                <a:gd name="connsiteY26" fmla="*/ 857251 h 857251"/>
                <a:gd name="connsiteX27" fmla="*/ 142878 w 8213555"/>
                <a:gd name="connsiteY27" fmla="*/ 857251 h 857251"/>
                <a:gd name="connsiteX28" fmla="*/ 0 w 8213555"/>
                <a:gd name="connsiteY28" fmla="*/ 714373 h 857251"/>
                <a:gd name="connsiteX29" fmla="*/ 0 w 8213555"/>
                <a:gd name="connsiteY29" fmla="*/ 142878 h 857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8213555" h="857251" fill="none" extrusionOk="0">
                  <a:moveTo>
                    <a:pt x="0" y="142878"/>
                  </a:moveTo>
                  <a:cubicBezTo>
                    <a:pt x="-12371" y="57983"/>
                    <a:pt x="76512" y="-1062"/>
                    <a:pt x="142878" y="0"/>
                  </a:cubicBezTo>
                  <a:cubicBezTo>
                    <a:pt x="298981" y="-20133"/>
                    <a:pt x="542002" y="3639"/>
                    <a:pt x="724250" y="0"/>
                  </a:cubicBezTo>
                  <a:cubicBezTo>
                    <a:pt x="906498" y="-3639"/>
                    <a:pt x="1105490" y="-35213"/>
                    <a:pt x="1464178" y="0"/>
                  </a:cubicBezTo>
                  <a:cubicBezTo>
                    <a:pt x="1822866" y="35213"/>
                    <a:pt x="1850613" y="-25132"/>
                    <a:pt x="2045550" y="0"/>
                  </a:cubicBezTo>
                  <a:cubicBezTo>
                    <a:pt x="2240487" y="25132"/>
                    <a:pt x="2637032" y="21700"/>
                    <a:pt x="2864756" y="0"/>
                  </a:cubicBezTo>
                  <a:cubicBezTo>
                    <a:pt x="3092480" y="-21700"/>
                    <a:pt x="3304820" y="21263"/>
                    <a:pt x="3525406" y="0"/>
                  </a:cubicBezTo>
                  <a:cubicBezTo>
                    <a:pt x="3745992" y="-21263"/>
                    <a:pt x="3776396" y="-13749"/>
                    <a:pt x="3948222" y="0"/>
                  </a:cubicBezTo>
                  <a:cubicBezTo>
                    <a:pt x="4120048" y="13749"/>
                    <a:pt x="4257996" y="2137"/>
                    <a:pt x="4450315" y="0"/>
                  </a:cubicBezTo>
                  <a:cubicBezTo>
                    <a:pt x="4642634" y="-2137"/>
                    <a:pt x="4998643" y="-30229"/>
                    <a:pt x="5269521" y="0"/>
                  </a:cubicBezTo>
                  <a:cubicBezTo>
                    <a:pt x="5540399" y="30229"/>
                    <a:pt x="5629394" y="-8128"/>
                    <a:pt x="5850893" y="0"/>
                  </a:cubicBezTo>
                  <a:cubicBezTo>
                    <a:pt x="6072392" y="8128"/>
                    <a:pt x="6492476" y="-8157"/>
                    <a:pt x="6670099" y="0"/>
                  </a:cubicBezTo>
                  <a:cubicBezTo>
                    <a:pt x="6847722" y="8157"/>
                    <a:pt x="6925955" y="-7437"/>
                    <a:pt x="7092915" y="0"/>
                  </a:cubicBezTo>
                  <a:cubicBezTo>
                    <a:pt x="7259875" y="7437"/>
                    <a:pt x="7725148" y="-19467"/>
                    <a:pt x="8070677" y="0"/>
                  </a:cubicBezTo>
                  <a:cubicBezTo>
                    <a:pt x="8139797" y="-15213"/>
                    <a:pt x="8208574" y="70598"/>
                    <a:pt x="8213555" y="142878"/>
                  </a:cubicBezTo>
                  <a:cubicBezTo>
                    <a:pt x="8233772" y="421842"/>
                    <a:pt x="8213881" y="428818"/>
                    <a:pt x="8213555" y="714373"/>
                  </a:cubicBezTo>
                  <a:cubicBezTo>
                    <a:pt x="8200095" y="789579"/>
                    <a:pt x="8143401" y="853571"/>
                    <a:pt x="8070677" y="857251"/>
                  </a:cubicBezTo>
                  <a:cubicBezTo>
                    <a:pt x="7857923" y="855780"/>
                    <a:pt x="7626666" y="852854"/>
                    <a:pt x="7489305" y="857251"/>
                  </a:cubicBezTo>
                  <a:cubicBezTo>
                    <a:pt x="7351944" y="861648"/>
                    <a:pt x="7178063" y="862700"/>
                    <a:pt x="6907933" y="857251"/>
                  </a:cubicBezTo>
                  <a:cubicBezTo>
                    <a:pt x="6637803" y="851802"/>
                    <a:pt x="6594405" y="855064"/>
                    <a:pt x="6326561" y="857251"/>
                  </a:cubicBezTo>
                  <a:cubicBezTo>
                    <a:pt x="6058717" y="859438"/>
                    <a:pt x="5815901" y="864225"/>
                    <a:pt x="5665911" y="857251"/>
                  </a:cubicBezTo>
                  <a:cubicBezTo>
                    <a:pt x="5515921" y="850278"/>
                    <a:pt x="5255328" y="848693"/>
                    <a:pt x="4925983" y="857251"/>
                  </a:cubicBezTo>
                  <a:cubicBezTo>
                    <a:pt x="4596638" y="865809"/>
                    <a:pt x="4288619" y="854333"/>
                    <a:pt x="4106778" y="857251"/>
                  </a:cubicBezTo>
                  <a:cubicBezTo>
                    <a:pt x="3924937" y="860169"/>
                    <a:pt x="3634008" y="887899"/>
                    <a:pt x="3287572" y="857251"/>
                  </a:cubicBezTo>
                  <a:cubicBezTo>
                    <a:pt x="2941136" y="826603"/>
                    <a:pt x="2943191" y="874391"/>
                    <a:pt x="2626922" y="857251"/>
                  </a:cubicBezTo>
                  <a:cubicBezTo>
                    <a:pt x="2310653" y="840112"/>
                    <a:pt x="2142252" y="821645"/>
                    <a:pt x="1886994" y="857251"/>
                  </a:cubicBezTo>
                  <a:cubicBezTo>
                    <a:pt x="1631736" y="892857"/>
                    <a:pt x="1551608" y="870530"/>
                    <a:pt x="1305622" y="857251"/>
                  </a:cubicBezTo>
                  <a:cubicBezTo>
                    <a:pt x="1059636" y="843972"/>
                    <a:pt x="419479" y="910501"/>
                    <a:pt x="142878" y="857251"/>
                  </a:cubicBezTo>
                  <a:cubicBezTo>
                    <a:pt x="61585" y="856198"/>
                    <a:pt x="628" y="795303"/>
                    <a:pt x="0" y="714373"/>
                  </a:cubicBezTo>
                  <a:cubicBezTo>
                    <a:pt x="-25688" y="486014"/>
                    <a:pt x="26895" y="317061"/>
                    <a:pt x="0" y="142878"/>
                  </a:cubicBezTo>
                  <a:close/>
                </a:path>
                <a:path w="8213555" h="857251" stroke="0" extrusionOk="0">
                  <a:moveTo>
                    <a:pt x="0" y="142878"/>
                  </a:moveTo>
                  <a:cubicBezTo>
                    <a:pt x="7556" y="72303"/>
                    <a:pt x="74313" y="10312"/>
                    <a:pt x="142878" y="0"/>
                  </a:cubicBezTo>
                  <a:cubicBezTo>
                    <a:pt x="477579" y="4323"/>
                    <a:pt x="657411" y="17106"/>
                    <a:pt x="882806" y="0"/>
                  </a:cubicBezTo>
                  <a:cubicBezTo>
                    <a:pt x="1108201" y="-17106"/>
                    <a:pt x="1345650" y="2737"/>
                    <a:pt x="1464178" y="0"/>
                  </a:cubicBezTo>
                  <a:cubicBezTo>
                    <a:pt x="1582706" y="-2737"/>
                    <a:pt x="1713242" y="-18306"/>
                    <a:pt x="1886994" y="0"/>
                  </a:cubicBezTo>
                  <a:cubicBezTo>
                    <a:pt x="2060746" y="18306"/>
                    <a:pt x="2282442" y="23191"/>
                    <a:pt x="2389088" y="0"/>
                  </a:cubicBezTo>
                  <a:cubicBezTo>
                    <a:pt x="2495734" y="-23191"/>
                    <a:pt x="2635045" y="6185"/>
                    <a:pt x="2811904" y="0"/>
                  </a:cubicBezTo>
                  <a:cubicBezTo>
                    <a:pt x="2988763" y="-6185"/>
                    <a:pt x="3070795" y="3764"/>
                    <a:pt x="3234720" y="0"/>
                  </a:cubicBezTo>
                  <a:cubicBezTo>
                    <a:pt x="3398645" y="-3764"/>
                    <a:pt x="3675210" y="-13832"/>
                    <a:pt x="3895370" y="0"/>
                  </a:cubicBezTo>
                  <a:cubicBezTo>
                    <a:pt x="4115530" y="13832"/>
                    <a:pt x="4330993" y="18927"/>
                    <a:pt x="4476741" y="0"/>
                  </a:cubicBezTo>
                  <a:cubicBezTo>
                    <a:pt x="4622489" y="-18927"/>
                    <a:pt x="4833752" y="-12535"/>
                    <a:pt x="5137391" y="0"/>
                  </a:cubicBezTo>
                  <a:cubicBezTo>
                    <a:pt x="5441030" y="12535"/>
                    <a:pt x="5611097" y="15831"/>
                    <a:pt x="5798041" y="0"/>
                  </a:cubicBezTo>
                  <a:cubicBezTo>
                    <a:pt x="5984985" y="-15831"/>
                    <a:pt x="6113043" y="2446"/>
                    <a:pt x="6220857" y="0"/>
                  </a:cubicBezTo>
                  <a:cubicBezTo>
                    <a:pt x="6328671" y="-2446"/>
                    <a:pt x="6699097" y="35769"/>
                    <a:pt x="7040063" y="0"/>
                  </a:cubicBezTo>
                  <a:cubicBezTo>
                    <a:pt x="7381029" y="-35769"/>
                    <a:pt x="7836743" y="-262"/>
                    <a:pt x="8070677" y="0"/>
                  </a:cubicBezTo>
                  <a:cubicBezTo>
                    <a:pt x="8142426" y="12633"/>
                    <a:pt x="8227582" y="65005"/>
                    <a:pt x="8213555" y="142878"/>
                  </a:cubicBezTo>
                  <a:cubicBezTo>
                    <a:pt x="8210766" y="393407"/>
                    <a:pt x="8224866" y="467217"/>
                    <a:pt x="8213555" y="714373"/>
                  </a:cubicBezTo>
                  <a:cubicBezTo>
                    <a:pt x="8207298" y="778240"/>
                    <a:pt x="8160338" y="858933"/>
                    <a:pt x="8070677" y="857251"/>
                  </a:cubicBezTo>
                  <a:cubicBezTo>
                    <a:pt x="7699559" y="855611"/>
                    <a:pt x="7587231" y="865123"/>
                    <a:pt x="7251471" y="857251"/>
                  </a:cubicBezTo>
                  <a:cubicBezTo>
                    <a:pt x="6915711" y="849379"/>
                    <a:pt x="6832147" y="857850"/>
                    <a:pt x="6670099" y="857251"/>
                  </a:cubicBezTo>
                  <a:cubicBezTo>
                    <a:pt x="6508051" y="856652"/>
                    <a:pt x="6404570" y="862878"/>
                    <a:pt x="6168005" y="857251"/>
                  </a:cubicBezTo>
                  <a:cubicBezTo>
                    <a:pt x="5931440" y="851624"/>
                    <a:pt x="5945923" y="843742"/>
                    <a:pt x="5745189" y="857251"/>
                  </a:cubicBezTo>
                  <a:cubicBezTo>
                    <a:pt x="5544455" y="870760"/>
                    <a:pt x="5253875" y="864679"/>
                    <a:pt x="5005261" y="857251"/>
                  </a:cubicBezTo>
                  <a:cubicBezTo>
                    <a:pt x="4756647" y="849823"/>
                    <a:pt x="4679577" y="840993"/>
                    <a:pt x="4423889" y="857251"/>
                  </a:cubicBezTo>
                  <a:cubicBezTo>
                    <a:pt x="4168201" y="873509"/>
                    <a:pt x="4025996" y="861032"/>
                    <a:pt x="3921796" y="857251"/>
                  </a:cubicBezTo>
                  <a:cubicBezTo>
                    <a:pt x="3817596" y="853470"/>
                    <a:pt x="3605139" y="858633"/>
                    <a:pt x="3498980" y="857251"/>
                  </a:cubicBezTo>
                  <a:cubicBezTo>
                    <a:pt x="3392821" y="855869"/>
                    <a:pt x="3242071" y="874597"/>
                    <a:pt x="2996886" y="857251"/>
                  </a:cubicBezTo>
                  <a:cubicBezTo>
                    <a:pt x="2751701" y="839905"/>
                    <a:pt x="2463297" y="880359"/>
                    <a:pt x="2256958" y="857251"/>
                  </a:cubicBezTo>
                  <a:cubicBezTo>
                    <a:pt x="2050619" y="834143"/>
                    <a:pt x="1804978" y="848551"/>
                    <a:pt x="1675586" y="857251"/>
                  </a:cubicBezTo>
                  <a:cubicBezTo>
                    <a:pt x="1546194" y="865951"/>
                    <a:pt x="1095104" y="890197"/>
                    <a:pt x="856380" y="857251"/>
                  </a:cubicBezTo>
                  <a:cubicBezTo>
                    <a:pt x="617656" y="824305"/>
                    <a:pt x="482802" y="849778"/>
                    <a:pt x="142878" y="857251"/>
                  </a:cubicBezTo>
                  <a:cubicBezTo>
                    <a:pt x="77789" y="853876"/>
                    <a:pt x="4565" y="787836"/>
                    <a:pt x="0" y="714373"/>
                  </a:cubicBezTo>
                  <a:cubicBezTo>
                    <a:pt x="10159" y="441649"/>
                    <a:pt x="-27440" y="317041"/>
                    <a:pt x="0" y="142878"/>
                  </a:cubicBezTo>
                  <a:close/>
                </a:path>
              </a:pathLst>
            </a:custGeom>
            <a:solidFill>
              <a:srgbClr val="FFF6DD">
                <a:alpha val="89804"/>
              </a:srgbClr>
            </a:solidFill>
            <a:ln w="38100">
              <a:solidFill>
                <a:schemeClr val="accent2">
                  <a:lumMod val="50000"/>
                </a:schemeClr>
              </a:solidFill>
              <a:extLst>
                <a:ext uri="{C807C97D-BFC1-408E-A445-0C87EB9F89A2}">
                  <ask:lineSketchStyleProps xmlns:ask="http://schemas.microsoft.com/office/drawing/2018/sketchyshapes" sd="2454005086">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sp>
          <p:nvSpPr>
            <p:cNvPr id="15" name="TextBox 10">
              <a:extLst>
                <a:ext uri="{FF2B5EF4-FFF2-40B4-BE49-F238E27FC236}">
                  <a16:creationId xmlns:a16="http://schemas.microsoft.com/office/drawing/2014/main" id="{03359CD1-EFBC-C07D-2968-A5DDB37B2AF6}"/>
                </a:ext>
              </a:extLst>
            </p:cNvPr>
            <p:cNvSpPr txBox="1"/>
            <p:nvPr/>
          </p:nvSpPr>
          <p:spPr>
            <a:xfrm>
              <a:off x="3426605" y="693960"/>
              <a:ext cx="8033544" cy="623041"/>
            </a:xfrm>
            <a:prstGeom prst="rect">
              <a:avLst/>
            </a:prstGeom>
            <a:noFill/>
          </p:spPr>
          <p:txBody>
            <a:bodyPr wrap="square" rtlCol="0">
              <a:spAutoFit/>
            </a:bodyPr>
            <a:lstStyle/>
            <a:p>
              <a:pPr defTabSz="914126"/>
              <a:r>
                <a:rPr lang="en-US" sz="3600" b="1" dirty="0" err="1">
                  <a:solidFill>
                    <a:prstClr val="black"/>
                  </a:solidFill>
                  <a:latin typeface="Calibri" panose="020F0502020204030204" pitchFamily="34" charset="0"/>
                  <a:cs typeface="Calibri" panose="020F0502020204030204" pitchFamily="34" charset="0"/>
                </a:rPr>
                <a:t>Tên</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và</a:t>
              </a:r>
              <a:r>
                <a:rPr lang="en-US" sz="3600" b="1" dirty="0">
                  <a:solidFill>
                    <a:prstClr val="black"/>
                  </a:solidFill>
                  <a:latin typeface="Calibri" panose="020F0502020204030204" pitchFamily="34" charset="0"/>
                  <a:cs typeface="Calibri" panose="020F0502020204030204" pitchFamily="34" charset="0"/>
                </a:rPr>
                <a:t> ý </a:t>
              </a:r>
              <a:r>
                <a:rPr lang="en-US" sz="3600" b="1" dirty="0" err="1">
                  <a:solidFill>
                    <a:prstClr val="black"/>
                  </a:solidFill>
                  <a:latin typeface="Calibri" panose="020F0502020204030204" pitchFamily="34" charset="0"/>
                  <a:cs typeface="Calibri" panose="020F0502020204030204" pitchFamily="34" charset="0"/>
                </a:rPr>
                <a:t>nghĩa</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của</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biển</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báo</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giao</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thông</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này</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là</a:t>
              </a:r>
              <a:r>
                <a:rPr lang="en-US" sz="3600" b="1" dirty="0">
                  <a:solidFill>
                    <a:prstClr val="black"/>
                  </a:solidFill>
                  <a:latin typeface="Calibri" panose="020F0502020204030204" pitchFamily="34" charset="0"/>
                  <a:cs typeface="Calibri" panose="020F0502020204030204" pitchFamily="34" charset="0"/>
                </a:rPr>
                <a:t> </a:t>
              </a:r>
              <a:r>
                <a:rPr lang="en-US" sz="3600" b="1" dirty="0" err="1">
                  <a:solidFill>
                    <a:prstClr val="black"/>
                  </a:solidFill>
                  <a:latin typeface="Calibri" panose="020F0502020204030204" pitchFamily="34" charset="0"/>
                  <a:cs typeface="Calibri" panose="020F0502020204030204" pitchFamily="34" charset="0"/>
                </a:rPr>
                <a:t>gì</a:t>
              </a:r>
              <a:r>
                <a:rPr lang="en-US" sz="3600" b="1" dirty="0">
                  <a:solidFill>
                    <a:prstClr val="black"/>
                  </a:solidFill>
                  <a:latin typeface="Calibri" panose="020F0502020204030204" pitchFamily="34" charset="0"/>
                  <a:cs typeface="Calibri" panose="020F0502020204030204" pitchFamily="34" charset="0"/>
                </a:rPr>
                <a:t>?</a:t>
              </a:r>
              <a:endParaRPr lang="vi-VN" sz="3600" b="1" dirty="0">
                <a:solidFill>
                  <a:prstClr val="black"/>
                </a:solidFill>
                <a:latin typeface="Calibri" panose="020F0502020204030204" pitchFamily="34" charset="0"/>
                <a:cs typeface="Calibri" panose="020F0502020204030204" pitchFamily="34" charset="0"/>
              </a:endParaRPr>
            </a:p>
          </p:txBody>
        </p:sp>
      </p:grpSp>
      <p:sp>
        <p:nvSpPr>
          <p:cNvPr id="27" name="Hộp Văn bản 26">
            <a:extLst>
              <a:ext uri="{FF2B5EF4-FFF2-40B4-BE49-F238E27FC236}">
                <a16:creationId xmlns:a16="http://schemas.microsoft.com/office/drawing/2014/main" id="{F755D0A3-9424-3861-CBE4-CD8B4686A5C1}"/>
              </a:ext>
            </a:extLst>
          </p:cNvPr>
          <p:cNvSpPr txBox="1"/>
          <p:nvPr/>
        </p:nvSpPr>
        <p:spPr>
          <a:xfrm>
            <a:off x="5268851" y="1996111"/>
            <a:ext cx="5946357" cy="584564"/>
          </a:xfrm>
          <a:prstGeom prst="rect">
            <a:avLst/>
          </a:prstGeom>
          <a:noFill/>
        </p:spPr>
        <p:txBody>
          <a:bodyPr wrap="square">
            <a:spAutoFit/>
          </a:bodyPr>
          <a:lstStyle/>
          <a:p>
            <a:pPr algn="ctr" defTabSz="914126"/>
            <a:r>
              <a:rPr lang="vi-VN" sz="3199" b="1" dirty="0">
                <a:solidFill>
                  <a:prstClr val="black"/>
                </a:solidFill>
                <a:latin typeface="Calibri" panose="020F0502020204030204" pitchFamily="34" charset="0"/>
                <a:cs typeface="Calibri" panose="020F0502020204030204" pitchFamily="34" charset="0"/>
              </a:rPr>
              <a:t>Biển </a:t>
            </a:r>
            <a:r>
              <a:rPr lang="en-US" sz="3199" b="1" dirty="0" err="1">
                <a:solidFill>
                  <a:prstClr val="black"/>
                </a:solidFill>
                <a:latin typeface="Calibri" panose="020F0502020204030204" pitchFamily="34" charset="0"/>
                <a:cs typeface="Calibri" panose="020F0502020204030204" pitchFamily="34" charset="0"/>
              </a:rPr>
              <a:t>cảnh</a:t>
            </a:r>
            <a:r>
              <a:rPr lang="en-US" sz="3199" b="1" dirty="0">
                <a:solidFill>
                  <a:prstClr val="black"/>
                </a:solidFill>
                <a:latin typeface="Calibri" panose="020F0502020204030204" pitchFamily="34" charset="0"/>
                <a:cs typeface="Calibri" panose="020F0502020204030204" pitchFamily="34" charset="0"/>
              </a:rPr>
              <a:t> </a:t>
            </a:r>
            <a:r>
              <a:rPr lang="en-US" sz="3199" b="1" dirty="0" err="1">
                <a:solidFill>
                  <a:prstClr val="black"/>
                </a:solidFill>
                <a:latin typeface="Calibri" panose="020F0502020204030204" pitchFamily="34" charset="0"/>
                <a:cs typeface="Calibri" panose="020F0502020204030204" pitchFamily="34" charset="0"/>
              </a:rPr>
              <a:t>báo</a:t>
            </a:r>
            <a:r>
              <a:rPr lang="en-US" sz="3199" b="1" dirty="0">
                <a:solidFill>
                  <a:prstClr val="black"/>
                </a:solidFill>
                <a:latin typeface="Calibri" panose="020F0502020204030204" pitchFamily="34" charset="0"/>
                <a:cs typeface="Calibri" panose="020F0502020204030204" pitchFamily="34" charset="0"/>
              </a:rPr>
              <a:t> </a:t>
            </a:r>
            <a:r>
              <a:rPr lang="en-US" sz="3199" b="1" dirty="0" err="1">
                <a:solidFill>
                  <a:prstClr val="black"/>
                </a:solidFill>
                <a:latin typeface="Calibri" panose="020F0502020204030204" pitchFamily="34" charset="0"/>
                <a:cs typeface="Calibri" panose="020F0502020204030204" pitchFamily="34" charset="0"/>
              </a:rPr>
              <a:t>đá</a:t>
            </a:r>
            <a:r>
              <a:rPr lang="en-US" sz="3199" b="1" dirty="0">
                <a:solidFill>
                  <a:prstClr val="black"/>
                </a:solidFill>
                <a:latin typeface="Calibri" panose="020F0502020204030204" pitchFamily="34" charset="0"/>
                <a:cs typeface="Calibri" panose="020F0502020204030204" pitchFamily="34" charset="0"/>
              </a:rPr>
              <a:t> </a:t>
            </a:r>
            <a:r>
              <a:rPr lang="en-US" sz="3199" b="1" dirty="0" err="1">
                <a:solidFill>
                  <a:prstClr val="black"/>
                </a:solidFill>
                <a:latin typeface="Calibri" panose="020F0502020204030204" pitchFamily="34" charset="0"/>
                <a:cs typeface="Calibri" panose="020F0502020204030204" pitchFamily="34" charset="0"/>
              </a:rPr>
              <a:t>lở</a:t>
            </a:r>
            <a:endParaRPr lang="en-US" sz="3199" b="1" dirty="0">
              <a:solidFill>
                <a:prstClr val="black"/>
              </a:solidFill>
              <a:latin typeface="Calibri" panose="020F0502020204030204" pitchFamily="34" charset="0"/>
              <a:cs typeface="Calibri" panose="020F0502020204030204" pitchFamily="34" charset="0"/>
            </a:endParaRPr>
          </a:p>
        </p:txBody>
      </p:sp>
      <p:sp>
        <p:nvSpPr>
          <p:cNvPr id="31" name="Hộp Văn bản 30">
            <a:extLst>
              <a:ext uri="{FF2B5EF4-FFF2-40B4-BE49-F238E27FC236}">
                <a16:creationId xmlns:a16="http://schemas.microsoft.com/office/drawing/2014/main" id="{F6033B1D-E504-E5DC-4C75-3EC1B0F7B8A9}"/>
              </a:ext>
            </a:extLst>
          </p:cNvPr>
          <p:cNvSpPr txBox="1"/>
          <p:nvPr/>
        </p:nvSpPr>
        <p:spPr>
          <a:xfrm>
            <a:off x="5796365" y="2655643"/>
            <a:ext cx="5471643" cy="2676887"/>
          </a:xfrm>
          <a:prstGeom prst="rect">
            <a:avLst/>
          </a:prstGeom>
          <a:noFill/>
        </p:spPr>
        <p:txBody>
          <a:bodyPr wrap="square">
            <a:spAutoFit/>
          </a:bodyPr>
          <a:lstStyle/>
          <a:p>
            <a:pPr algn="just" defTabSz="914126"/>
            <a:r>
              <a:rPr lang="vi-VN" sz="2799" dirty="0">
                <a:solidFill>
                  <a:prstClr val="black"/>
                </a:solidFill>
                <a:latin typeface="Calibri" panose="020F0502020204030204" pitchFamily="34" charset="0"/>
                <a:cs typeface="Calibri" panose="020F0502020204030204" pitchFamily="34" charset="0"/>
              </a:rPr>
              <a:t> Biển báo giao thông để báo trước gần tới một đoạn đường có hiện tượng đất đá từ trên ta luy dụt lở bất ngờ gây nguy hiểm cho xe cộ và người đi đường, đặc biệt là ở những đoạn đường miền núi. </a:t>
            </a:r>
            <a:endParaRPr lang="en-US" sz="2799" dirty="0">
              <a:solidFill>
                <a:prstClr val="black"/>
              </a:solidFill>
              <a:latin typeface="Calibri" panose="020F0502020204030204" pitchFamily="34" charset="0"/>
              <a:cs typeface="Calibri" panose="020F0502020204030204" pitchFamily="34" charset="0"/>
            </a:endParaRPr>
          </a:p>
        </p:txBody>
      </p:sp>
      <p:pic>
        <p:nvPicPr>
          <p:cNvPr id="32" name="Picture 4">
            <a:extLst>
              <a:ext uri="{FF2B5EF4-FFF2-40B4-BE49-F238E27FC236}">
                <a16:creationId xmlns:a16="http://schemas.microsoft.com/office/drawing/2014/main" id="{46FC2516-7BFF-5A2B-8ACF-3B47097FCFDD}"/>
              </a:ext>
            </a:extLst>
          </p:cNvPr>
          <p:cNvPicPr>
            <a:picLocks noChangeAspect="1"/>
          </p:cNvPicPr>
          <p:nvPr/>
        </p:nvPicPr>
        <p:blipFill>
          <a:blip r:embed="rId3"/>
          <a:stretch>
            <a:fillRect/>
          </a:stretch>
        </p:blipFill>
        <p:spPr>
          <a:xfrm>
            <a:off x="5326782" y="2523379"/>
            <a:ext cx="648103" cy="815323"/>
          </a:xfrm>
          <a:prstGeom prst="rect">
            <a:avLst/>
          </a:prstGeom>
        </p:spPr>
      </p:pic>
      <p:pic>
        <p:nvPicPr>
          <p:cNvPr id="3" name="Hình ảnh 2">
            <a:extLst>
              <a:ext uri="{FF2B5EF4-FFF2-40B4-BE49-F238E27FC236}">
                <a16:creationId xmlns:a16="http://schemas.microsoft.com/office/drawing/2014/main" id="{AFD97BB2-7650-8644-4A5A-3A517B901A00}"/>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42874" b="57489" l="81762" r="93802">
                        <a14:foregroundMark x1="89527" y1="47396" x2="89527" y2="47396"/>
                        <a14:foregroundMark x1="87604" y1="47598" x2="87604" y2="47598"/>
                        <a14:foregroundMark x1="88578" y1="42874" x2="88578" y2="42874"/>
                      </a14:backgroundRemoval>
                    </a14:imgEffect>
                  </a14:imgLayer>
                </a14:imgProps>
              </a:ext>
              <a:ext uri="{28A0092B-C50C-407E-A947-70E740481C1C}">
                <a14:useLocalDpi xmlns:a14="http://schemas.microsoft.com/office/drawing/2010/main" val="0"/>
              </a:ext>
            </a:extLst>
          </a:blip>
          <a:srcRect l="80265" t="41641" r="4669" b="40718"/>
          <a:stretch/>
        </p:blipFill>
        <p:spPr>
          <a:xfrm>
            <a:off x="-68301" y="727487"/>
            <a:ext cx="1755723" cy="1209383"/>
          </a:xfrm>
          <a:prstGeom prst="rect">
            <a:avLst/>
          </a:prstGeom>
        </p:spPr>
      </p:pic>
      <p:pic>
        <p:nvPicPr>
          <p:cNvPr id="7" name="Hình ảnh 6">
            <a:extLst>
              <a:ext uri="{FF2B5EF4-FFF2-40B4-BE49-F238E27FC236}">
                <a16:creationId xmlns:a16="http://schemas.microsoft.com/office/drawing/2014/main" id="{CA3F89A7-015D-487F-FCBA-93CDB94CF942}"/>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947101" y="2311888"/>
            <a:ext cx="4071444" cy="3842315"/>
          </a:xfrm>
          <a:prstGeom prst="rect">
            <a:avLst/>
          </a:prstGeom>
        </p:spPr>
      </p:pic>
    </p:spTree>
    <p:extLst>
      <p:ext uri="{BB962C8B-B14F-4D97-AF65-F5344CB8AC3E}">
        <p14:creationId xmlns:p14="http://schemas.microsoft.com/office/powerpoint/2010/main" val="53343039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down)">
                                      <p:cBhvr>
                                        <p:cTn id="10" dur="500"/>
                                        <p:tgtEl>
                                          <p:spTgt spid="3"/>
                                        </p:tgtEl>
                                      </p:cBhvr>
                                    </p:animEffect>
                                  </p:childTnLst>
                                </p:cTn>
                              </p:par>
                              <p:par>
                                <p:cTn id="11" presetID="32" presetClass="emph" presetSubtype="0" fill="hold" nodeType="withEffect">
                                  <p:stCondLst>
                                    <p:cond delay="0"/>
                                  </p:stCondLst>
                                  <p:childTnLst>
                                    <p:animRot by="120000">
                                      <p:cBhvr>
                                        <p:cTn id="12" dur="100" fill="hold">
                                          <p:stCondLst>
                                            <p:cond delay="0"/>
                                          </p:stCondLst>
                                        </p:cTn>
                                        <p:tgtEl>
                                          <p:spTgt spid="3"/>
                                        </p:tgtEl>
                                        <p:attrNameLst>
                                          <p:attrName>r</p:attrName>
                                        </p:attrNameLst>
                                      </p:cBhvr>
                                    </p:animRot>
                                    <p:animRot by="-240000">
                                      <p:cBhvr>
                                        <p:cTn id="13" dur="200" fill="hold">
                                          <p:stCondLst>
                                            <p:cond delay="200"/>
                                          </p:stCondLst>
                                        </p:cTn>
                                        <p:tgtEl>
                                          <p:spTgt spid="3"/>
                                        </p:tgtEl>
                                        <p:attrNameLst>
                                          <p:attrName>r</p:attrName>
                                        </p:attrNameLst>
                                      </p:cBhvr>
                                    </p:animRot>
                                    <p:animRot by="240000">
                                      <p:cBhvr>
                                        <p:cTn id="14" dur="200" fill="hold">
                                          <p:stCondLst>
                                            <p:cond delay="400"/>
                                          </p:stCondLst>
                                        </p:cTn>
                                        <p:tgtEl>
                                          <p:spTgt spid="3"/>
                                        </p:tgtEl>
                                        <p:attrNameLst>
                                          <p:attrName>r</p:attrName>
                                        </p:attrNameLst>
                                      </p:cBhvr>
                                    </p:animRot>
                                    <p:animRot by="-240000">
                                      <p:cBhvr>
                                        <p:cTn id="15" dur="200" fill="hold">
                                          <p:stCondLst>
                                            <p:cond delay="600"/>
                                          </p:stCondLst>
                                        </p:cTn>
                                        <p:tgtEl>
                                          <p:spTgt spid="3"/>
                                        </p:tgtEl>
                                        <p:attrNameLst>
                                          <p:attrName>r</p:attrName>
                                        </p:attrNameLst>
                                      </p:cBhvr>
                                    </p:animRot>
                                    <p:animRot by="120000">
                                      <p:cBhvr>
                                        <p:cTn id="16" dur="200" fill="hold">
                                          <p:stCondLst>
                                            <p:cond delay="800"/>
                                          </p:stCondLst>
                                        </p:cTn>
                                        <p:tgtEl>
                                          <p:spTgt spid="3"/>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22" presetClass="entr" presetSubtype="4"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par>
                                <p:cTn id="38" presetID="32" presetClass="emph" presetSubtype="0" fill="hold" nodeType="withEffect">
                                  <p:stCondLst>
                                    <p:cond delay="0"/>
                                  </p:stCondLst>
                                  <p:childTnLst>
                                    <p:animRot by="120000">
                                      <p:cBhvr>
                                        <p:cTn id="39" dur="100" fill="hold">
                                          <p:stCondLst>
                                            <p:cond delay="0"/>
                                          </p:stCondLst>
                                        </p:cTn>
                                        <p:tgtEl>
                                          <p:spTgt spid="32"/>
                                        </p:tgtEl>
                                        <p:attrNameLst>
                                          <p:attrName>r</p:attrName>
                                        </p:attrNameLst>
                                      </p:cBhvr>
                                    </p:animRot>
                                    <p:animRot by="-240000">
                                      <p:cBhvr>
                                        <p:cTn id="40" dur="200" fill="hold">
                                          <p:stCondLst>
                                            <p:cond delay="200"/>
                                          </p:stCondLst>
                                        </p:cTn>
                                        <p:tgtEl>
                                          <p:spTgt spid="32"/>
                                        </p:tgtEl>
                                        <p:attrNameLst>
                                          <p:attrName>r</p:attrName>
                                        </p:attrNameLst>
                                      </p:cBhvr>
                                    </p:animRot>
                                    <p:animRot by="240000">
                                      <p:cBhvr>
                                        <p:cTn id="41" dur="200" fill="hold">
                                          <p:stCondLst>
                                            <p:cond delay="400"/>
                                          </p:stCondLst>
                                        </p:cTn>
                                        <p:tgtEl>
                                          <p:spTgt spid="32"/>
                                        </p:tgtEl>
                                        <p:attrNameLst>
                                          <p:attrName>r</p:attrName>
                                        </p:attrNameLst>
                                      </p:cBhvr>
                                    </p:animRot>
                                    <p:animRot by="-240000">
                                      <p:cBhvr>
                                        <p:cTn id="42" dur="200" fill="hold">
                                          <p:stCondLst>
                                            <p:cond delay="600"/>
                                          </p:stCondLst>
                                        </p:cTn>
                                        <p:tgtEl>
                                          <p:spTgt spid="32"/>
                                        </p:tgtEl>
                                        <p:attrNameLst>
                                          <p:attrName>r</p:attrName>
                                        </p:attrNameLst>
                                      </p:cBhvr>
                                    </p:animRot>
                                    <p:animRot by="120000">
                                      <p:cBhvr>
                                        <p:cTn id="43" dur="200" fill="hold">
                                          <p:stCondLst>
                                            <p:cond delay="800"/>
                                          </p:stCondLst>
                                        </p:cTn>
                                        <p:tgtEl>
                                          <p:spTgt spid="3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1"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2" name="Rectangle: Rounded Corners 3">
            <a:extLst>
              <a:ext uri="{FF2B5EF4-FFF2-40B4-BE49-F238E27FC236}">
                <a16:creationId xmlns:a16="http://schemas.microsoft.com/office/drawing/2014/main" id="{7232B19F-CFC7-4A12-C49D-73B64734AC38}"/>
              </a:ext>
            </a:extLst>
          </p:cNvPr>
          <p:cNvSpPr/>
          <p:nvPr/>
        </p:nvSpPr>
        <p:spPr>
          <a:xfrm>
            <a:off x="611585" y="1902826"/>
            <a:ext cx="10968832" cy="4728987"/>
          </a:xfrm>
          <a:custGeom>
            <a:avLst/>
            <a:gdLst>
              <a:gd name="connsiteX0" fmla="*/ 0 w 10968832"/>
              <a:gd name="connsiteY0" fmla="*/ 788180 h 4728987"/>
              <a:gd name="connsiteX1" fmla="*/ 788180 w 10968832"/>
              <a:gd name="connsiteY1" fmla="*/ 0 h 4728987"/>
              <a:gd name="connsiteX2" fmla="*/ 1646920 w 10968832"/>
              <a:gd name="connsiteY2" fmla="*/ 0 h 4728987"/>
              <a:gd name="connsiteX3" fmla="*/ 2411736 w 10968832"/>
              <a:gd name="connsiteY3" fmla="*/ 0 h 4728987"/>
              <a:gd name="connsiteX4" fmla="*/ 2800853 w 10968832"/>
              <a:gd name="connsiteY4" fmla="*/ 0 h 4728987"/>
              <a:gd name="connsiteX5" fmla="*/ 3377819 w 10968832"/>
              <a:gd name="connsiteY5" fmla="*/ 0 h 4728987"/>
              <a:gd name="connsiteX6" fmla="*/ 4048710 w 10968832"/>
              <a:gd name="connsiteY6" fmla="*/ 0 h 4728987"/>
              <a:gd name="connsiteX7" fmla="*/ 4437826 w 10968832"/>
              <a:gd name="connsiteY7" fmla="*/ 0 h 4728987"/>
              <a:gd name="connsiteX8" fmla="*/ 5296567 w 10968832"/>
              <a:gd name="connsiteY8" fmla="*/ 0 h 4728987"/>
              <a:gd name="connsiteX9" fmla="*/ 6155307 w 10968832"/>
              <a:gd name="connsiteY9" fmla="*/ 0 h 4728987"/>
              <a:gd name="connsiteX10" fmla="*/ 6732273 w 10968832"/>
              <a:gd name="connsiteY10" fmla="*/ 0 h 4728987"/>
              <a:gd name="connsiteX11" fmla="*/ 7403164 w 10968832"/>
              <a:gd name="connsiteY11" fmla="*/ 0 h 4728987"/>
              <a:gd name="connsiteX12" fmla="*/ 7792281 w 10968832"/>
              <a:gd name="connsiteY12" fmla="*/ 0 h 4728987"/>
              <a:gd name="connsiteX13" fmla="*/ 8463171 w 10968832"/>
              <a:gd name="connsiteY13" fmla="*/ 0 h 4728987"/>
              <a:gd name="connsiteX14" fmla="*/ 9321912 w 10968832"/>
              <a:gd name="connsiteY14" fmla="*/ 0 h 4728987"/>
              <a:gd name="connsiteX15" fmla="*/ 10180652 w 10968832"/>
              <a:gd name="connsiteY15" fmla="*/ 0 h 4728987"/>
              <a:gd name="connsiteX16" fmla="*/ 10968832 w 10968832"/>
              <a:gd name="connsiteY16" fmla="*/ 788180 h 4728987"/>
              <a:gd name="connsiteX17" fmla="*/ 10968832 w 10968832"/>
              <a:gd name="connsiteY17" fmla="*/ 1355653 h 4728987"/>
              <a:gd name="connsiteX18" fmla="*/ 10968832 w 10968832"/>
              <a:gd name="connsiteY18" fmla="*/ 1891599 h 4728987"/>
              <a:gd name="connsiteX19" fmla="*/ 10968832 w 10968832"/>
              <a:gd name="connsiteY19" fmla="*/ 2490599 h 4728987"/>
              <a:gd name="connsiteX20" fmla="*/ 10968832 w 10968832"/>
              <a:gd name="connsiteY20" fmla="*/ 3152650 h 4728987"/>
              <a:gd name="connsiteX21" fmla="*/ 10968832 w 10968832"/>
              <a:gd name="connsiteY21" fmla="*/ 3940807 h 4728987"/>
              <a:gd name="connsiteX22" fmla="*/ 10180652 w 10968832"/>
              <a:gd name="connsiteY22" fmla="*/ 4728987 h 4728987"/>
              <a:gd name="connsiteX23" fmla="*/ 9509761 w 10968832"/>
              <a:gd name="connsiteY23" fmla="*/ 4728987 h 4728987"/>
              <a:gd name="connsiteX24" fmla="*/ 8838870 w 10968832"/>
              <a:gd name="connsiteY24" fmla="*/ 4728987 h 4728987"/>
              <a:gd name="connsiteX25" fmla="*/ 8074055 w 10968832"/>
              <a:gd name="connsiteY25" fmla="*/ 4728987 h 4728987"/>
              <a:gd name="connsiteX26" fmla="*/ 7403164 w 10968832"/>
              <a:gd name="connsiteY26" fmla="*/ 4728987 h 4728987"/>
              <a:gd name="connsiteX27" fmla="*/ 7014047 w 10968832"/>
              <a:gd name="connsiteY27" fmla="*/ 4728987 h 4728987"/>
              <a:gd name="connsiteX28" fmla="*/ 6624930 w 10968832"/>
              <a:gd name="connsiteY28" fmla="*/ 4728987 h 4728987"/>
              <a:gd name="connsiteX29" fmla="*/ 6235814 w 10968832"/>
              <a:gd name="connsiteY29" fmla="*/ 4728987 h 4728987"/>
              <a:gd name="connsiteX30" fmla="*/ 5658848 w 10968832"/>
              <a:gd name="connsiteY30" fmla="*/ 4728987 h 4728987"/>
              <a:gd name="connsiteX31" fmla="*/ 4800107 w 10968832"/>
              <a:gd name="connsiteY31" fmla="*/ 4728987 h 4728987"/>
              <a:gd name="connsiteX32" fmla="*/ 4129216 w 10968832"/>
              <a:gd name="connsiteY32" fmla="*/ 4728987 h 4728987"/>
              <a:gd name="connsiteX33" fmla="*/ 3364401 w 10968832"/>
              <a:gd name="connsiteY33" fmla="*/ 4728987 h 4728987"/>
              <a:gd name="connsiteX34" fmla="*/ 2693510 w 10968832"/>
              <a:gd name="connsiteY34" fmla="*/ 4728987 h 4728987"/>
              <a:gd name="connsiteX35" fmla="*/ 1928694 w 10968832"/>
              <a:gd name="connsiteY35" fmla="*/ 4728987 h 4728987"/>
              <a:gd name="connsiteX36" fmla="*/ 788180 w 10968832"/>
              <a:gd name="connsiteY36" fmla="*/ 4728987 h 4728987"/>
              <a:gd name="connsiteX37" fmla="*/ 0 w 10968832"/>
              <a:gd name="connsiteY37" fmla="*/ 3940807 h 4728987"/>
              <a:gd name="connsiteX38" fmla="*/ 0 w 10968832"/>
              <a:gd name="connsiteY38" fmla="*/ 3341808 h 4728987"/>
              <a:gd name="connsiteX39" fmla="*/ 0 w 10968832"/>
              <a:gd name="connsiteY39" fmla="*/ 2711282 h 4728987"/>
              <a:gd name="connsiteX40" fmla="*/ 0 w 10968832"/>
              <a:gd name="connsiteY40" fmla="*/ 2017705 h 4728987"/>
              <a:gd name="connsiteX41" fmla="*/ 0 w 10968832"/>
              <a:gd name="connsiteY41" fmla="*/ 1418705 h 4728987"/>
              <a:gd name="connsiteX42" fmla="*/ 0 w 10968832"/>
              <a:gd name="connsiteY42" fmla="*/ 788180 h 4728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0968832" h="4728987" fill="none" extrusionOk="0">
                <a:moveTo>
                  <a:pt x="0" y="788180"/>
                </a:moveTo>
                <a:cubicBezTo>
                  <a:pt x="19718" y="300043"/>
                  <a:pt x="359437" y="49958"/>
                  <a:pt x="788180" y="0"/>
                </a:cubicBezTo>
                <a:cubicBezTo>
                  <a:pt x="1011128" y="-36390"/>
                  <a:pt x="1237143" y="-32375"/>
                  <a:pt x="1646920" y="0"/>
                </a:cubicBezTo>
                <a:cubicBezTo>
                  <a:pt x="2056697" y="32375"/>
                  <a:pt x="2155031" y="12129"/>
                  <a:pt x="2411736" y="0"/>
                </a:cubicBezTo>
                <a:cubicBezTo>
                  <a:pt x="2668441" y="-12129"/>
                  <a:pt x="2622383" y="-8593"/>
                  <a:pt x="2800853" y="0"/>
                </a:cubicBezTo>
                <a:cubicBezTo>
                  <a:pt x="2979323" y="8593"/>
                  <a:pt x="3094715" y="-15348"/>
                  <a:pt x="3377819" y="0"/>
                </a:cubicBezTo>
                <a:cubicBezTo>
                  <a:pt x="3660923" y="15348"/>
                  <a:pt x="3715043" y="9635"/>
                  <a:pt x="4048710" y="0"/>
                </a:cubicBezTo>
                <a:cubicBezTo>
                  <a:pt x="4382377" y="-9635"/>
                  <a:pt x="4346181" y="14807"/>
                  <a:pt x="4437826" y="0"/>
                </a:cubicBezTo>
                <a:cubicBezTo>
                  <a:pt x="4529471" y="-14807"/>
                  <a:pt x="4955185" y="26473"/>
                  <a:pt x="5296567" y="0"/>
                </a:cubicBezTo>
                <a:cubicBezTo>
                  <a:pt x="5637949" y="-26473"/>
                  <a:pt x="5821392" y="-1327"/>
                  <a:pt x="6155307" y="0"/>
                </a:cubicBezTo>
                <a:cubicBezTo>
                  <a:pt x="6489222" y="1327"/>
                  <a:pt x="6547112" y="-18537"/>
                  <a:pt x="6732273" y="0"/>
                </a:cubicBezTo>
                <a:cubicBezTo>
                  <a:pt x="6917434" y="18537"/>
                  <a:pt x="7205898" y="21428"/>
                  <a:pt x="7403164" y="0"/>
                </a:cubicBezTo>
                <a:cubicBezTo>
                  <a:pt x="7600430" y="-21428"/>
                  <a:pt x="7629573" y="-18682"/>
                  <a:pt x="7792281" y="0"/>
                </a:cubicBezTo>
                <a:cubicBezTo>
                  <a:pt x="7954989" y="18682"/>
                  <a:pt x="8256479" y="-11687"/>
                  <a:pt x="8463171" y="0"/>
                </a:cubicBezTo>
                <a:cubicBezTo>
                  <a:pt x="8669863" y="11687"/>
                  <a:pt x="9123463" y="-9837"/>
                  <a:pt x="9321912" y="0"/>
                </a:cubicBezTo>
                <a:cubicBezTo>
                  <a:pt x="9520361" y="9837"/>
                  <a:pt x="9849908" y="19767"/>
                  <a:pt x="10180652" y="0"/>
                </a:cubicBezTo>
                <a:cubicBezTo>
                  <a:pt x="10708599" y="19167"/>
                  <a:pt x="10874680" y="335303"/>
                  <a:pt x="10968832" y="788180"/>
                </a:cubicBezTo>
                <a:cubicBezTo>
                  <a:pt x="10961788" y="1018571"/>
                  <a:pt x="10946499" y="1212638"/>
                  <a:pt x="10968832" y="1355653"/>
                </a:cubicBezTo>
                <a:cubicBezTo>
                  <a:pt x="10991165" y="1498668"/>
                  <a:pt x="10981912" y="1623994"/>
                  <a:pt x="10968832" y="1891599"/>
                </a:cubicBezTo>
                <a:cubicBezTo>
                  <a:pt x="10955752" y="2159204"/>
                  <a:pt x="10966978" y="2257246"/>
                  <a:pt x="10968832" y="2490599"/>
                </a:cubicBezTo>
                <a:cubicBezTo>
                  <a:pt x="10970686" y="2723952"/>
                  <a:pt x="10984275" y="2896539"/>
                  <a:pt x="10968832" y="3152650"/>
                </a:cubicBezTo>
                <a:cubicBezTo>
                  <a:pt x="10953389" y="3408761"/>
                  <a:pt x="11008164" y="3765775"/>
                  <a:pt x="10968832" y="3940807"/>
                </a:cubicBezTo>
                <a:cubicBezTo>
                  <a:pt x="11024244" y="4349064"/>
                  <a:pt x="10627229" y="4767115"/>
                  <a:pt x="10180652" y="4728987"/>
                </a:cubicBezTo>
                <a:cubicBezTo>
                  <a:pt x="10032000" y="4710419"/>
                  <a:pt x="9667068" y="4726870"/>
                  <a:pt x="9509761" y="4728987"/>
                </a:cubicBezTo>
                <a:cubicBezTo>
                  <a:pt x="9352454" y="4731104"/>
                  <a:pt x="9148590" y="4743418"/>
                  <a:pt x="8838870" y="4728987"/>
                </a:cubicBezTo>
                <a:cubicBezTo>
                  <a:pt x="8529150" y="4714556"/>
                  <a:pt x="8397573" y="4691228"/>
                  <a:pt x="8074055" y="4728987"/>
                </a:cubicBezTo>
                <a:cubicBezTo>
                  <a:pt x="7750537" y="4766746"/>
                  <a:pt x="7586432" y="4752358"/>
                  <a:pt x="7403164" y="4728987"/>
                </a:cubicBezTo>
                <a:cubicBezTo>
                  <a:pt x="7219896" y="4705616"/>
                  <a:pt x="7201840" y="4710593"/>
                  <a:pt x="7014047" y="4728987"/>
                </a:cubicBezTo>
                <a:cubicBezTo>
                  <a:pt x="6826254" y="4747381"/>
                  <a:pt x="6799397" y="4724397"/>
                  <a:pt x="6624930" y="4728987"/>
                </a:cubicBezTo>
                <a:cubicBezTo>
                  <a:pt x="6450463" y="4733577"/>
                  <a:pt x="6316439" y="4715644"/>
                  <a:pt x="6235814" y="4728987"/>
                </a:cubicBezTo>
                <a:cubicBezTo>
                  <a:pt x="6155189" y="4742330"/>
                  <a:pt x="5903918" y="4702007"/>
                  <a:pt x="5658848" y="4728987"/>
                </a:cubicBezTo>
                <a:cubicBezTo>
                  <a:pt x="5413778" y="4755967"/>
                  <a:pt x="5087471" y="4740330"/>
                  <a:pt x="4800107" y="4728987"/>
                </a:cubicBezTo>
                <a:cubicBezTo>
                  <a:pt x="4512743" y="4717644"/>
                  <a:pt x="4359636" y="4742871"/>
                  <a:pt x="4129216" y="4728987"/>
                </a:cubicBezTo>
                <a:cubicBezTo>
                  <a:pt x="3898796" y="4715103"/>
                  <a:pt x="3622682" y="4719868"/>
                  <a:pt x="3364401" y="4728987"/>
                </a:cubicBezTo>
                <a:cubicBezTo>
                  <a:pt x="3106121" y="4738106"/>
                  <a:pt x="2928082" y="4749562"/>
                  <a:pt x="2693510" y="4728987"/>
                </a:cubicBezTo>
                <a:cubicBezTo>
                  <a:pt x="2458938" y="4708412"/>
                  <a:pt x="2107840" y="4734698"/>
                  <a:pt x="1928694" y="4728987"/>
                </a:cubicBezTo>
                <a:cubicBezTo>
                  <a:pt x="1749548" y="4723276"/>
                  <a:pt x="1092852" y="4729602"/>
                  <a:pt x="788180" y="4728987"/>
                </a:cubicBezTo>
                <a:cubicBezTo>
                  <a:pt x="349228" y="4745422"/>
                  <a:pt x="-31144" y="4414910"/>
                  <a:pt x="0" y="3940807"/>
                </a:cubicBezTo>
                <a:cubicBezTo>
                  <a:pt x="-27336" y="3765029"/>
                  <a:pt x="-7879" y="3592269"/>
                  <a:pt x="0" y="3341808"/>
                </a:cubicBezTo>
                <a:cubicBezTo>
                  <a:pt x="7879" y="3091347"/>
                  <a:pt x="-31265" y="2908400"/>
                  <a:pt x="0" y="2711282"/>
                </a:cubicBezTo>
                <a:cubicBezTo>
                  <a:pt x="31265" y="2514164"/>
                  <a:pt x="-22431" y="2283841"/>
                  <a:pt x="0" y="2017705"/>
                </a:cubicBezTo>
                <a:cubicBezTo>
                  <a:pt x="22431" y="1751569"/>
                  <a:pt x="5000" y="1634920"/>
                  <a:pt x="0" y="1418705"/>
                </a:cubicBezTo>
                <a:cubicBezTo>
                  <a:pt x="-5000" y="1202490"/>
                  <a:pt x="14781" y="1094583"/>
                  <a:pt x="0" y="788180"/>
                </a:cubicBezTo>
                <a:close/>
              </a:path>
              <a:path w="10968832" h="4728987" stroke="0" extrusionOk="0">
                <a:moveTo>
                  <a:pt x="0" y="788180"/>
                </a:moveTo>
                <a:cubicBezTo>
                  <a:pt x="32027" y="406151"/>
                  <a:pt x="344766" y="-52407"/>
                  <a:pt x="788180" y="0"/>
                </a:cubicBezTo>
                <a:cubicBezTo>
                  <a:pt x="1054402" y="-14283"/>
                  <a:pt x="1277970" y="-26249"/>
                  <a:pt x="1552996" y="0"/>
                </a:cubicBezTo>
                <a:cubicBezTo>
                  <a:pt x="1828022" y="26249"/>
                  <a:pt x="2215028" y="15124"/>
                  <a:pt x="2411736" y="0"/>
                </a:cubicBezTo>
                <a:cubicBezTo>
                  <a:pt x="2608444" y="-15124"/>
                  <a:pt x="2958030" y="19495"/>
                  <a:pt x="3270476" y="0"/>
                </a:cubicBezTo>
                <a:cubicBezTo>
                  <a:pt x="3582922" y="-19495"/>
                  <a:pt x="3818849" y="-1765"/>
                  <a:pt x="4035292" y="0"/>
                </a:cubicBezTo>
                <a:cubicBezTo>
                  <a:pt x="4251735" y="1765"/>
                  <a:pt x="4577898" y="16009"/>
                  <a:pt x="4800107" y="0"/>
                </a:cubicBezTo>
                <a:cubicBezTo>
                  <a:pt x="5022317" y="-16009"/>
                  <a:pt x="5132372" y="-858"/>
                  <a:pt x="5377073" y="0"/>
                </a:cubicBezTo>
                <a:cubicBezTo>
                  <a:pt x="5621774" y="858"/>
                  <a:pt x="5881533" y="-6734"/>
                  <a:pt x="6047964" y="0"/>
                </a:cubicBezTo>
                <a:cubicBezTo>
                  <a:pt x="6214395" y="6734"/>
                  <a:pt x="6523500" y="27375"/>
                  <a:pt x="6812780" y="0"/>
                </a:cubicBezTo>
                <a:cubicBezTo>
                  <a:pt x="7102060" y="-27375"/>
                  <a:pt x="7010992" y="12004"/>
                  <a:pt x="7201897" y="0"/>
                </a:cubicBezTo>
                <a:cubicBezTo>
                  <a:pt x="7392802" y="-12004"/>
                  <a:pt x="7681633" y="9381"/>
                  <a:pt x="7966712" y="0"/>
                </a:cubicBezTo>
                <a:cubicBezTo>
                  <a:pt x="8251791" y="-9381"/>
                  <a:pt x="8247258" y="24055"/>
                  <a:pt x="8449754" y="0"/>
                </a:cubicBezTo>
                <a:cubicBezTo>
                  <a:pt x="8652250" y="-24055"/>
                  <a:pt x="8915495" y="2813"/>
                  <a:pt x="9120644" y="0"/>
                </a:cubicBezTo>
                <a:cubicBezTo>
                  <a:pt x="9325793" y="-2813"/>
                  <a:pt x="9832729" y="-49676"/>
                  <a:pt x="10180652" y="0"/>
                </a:cubicBezTo>
                <a:cubicBezTo>
                  <a:pt x="10572201" y="54351"/>
                  <a:pt x="10971648" y="368406"/>
                  <a:pt x="10968832" y="788180"/>
                </a:cubicBezTo>
                <a:cubicBezTo>
                  <a:pt x="10951831" y="951895"/>
                  <a:pt x="10942188" y="1103615"/>
                  <a:pt x="10968832" y="1324127"/>
                </a:cubicBezTo>
                <a:cubicBezTo>
                  <a:pt x="10995476" y="1544639"/>
                  <a:pt x="10979764" y="1730053"/>
                  <a:pt x="10968832" y="1954652"/>
                </a:cubicBezTo>
                <a:cubicBezTo>
                  <a:pt x="10957900" y="2179252"/>
                  <a:pt x="10970618" y="2362841"/>
                  <a:pt x="10968832" y="2585177"/>
                </a:cubicBezTo>
                <a:cubicBezTo>
                  <a:pt x="10967046" y="2807513"/>
                  <a:pt x="10952508" y="2935208"/>
                  <a:pt x="10968832" y="3152650"/>
                </a:cubicBezTo>
                <a:cubicBezTo>
                  <a:pt x="10985156" y="3370092"/>
                  <a:pt x="11004802" y="3636836"/>
                  <a:pt x="10968832" y="3940807"/>
                </a:cubicBezTo>
                <a:cubicBezTo>
                  <a:pt x="11041504" y="4390141"/>
                  <a:pt x="10612211" y="4742429"/>
                  <a:pt x="10180652" y="4728987"/>
                </a:cubicBezTo>
                <a:cubicBezTo>
                  <a:pt x="9962159" y="4746162"/>
                  <a:pt x="9816954" y="4755397"/>
                  <a:pt x="9509761" y="4728987"/>
                </a:cubicBezTo>
                <a:cubicBezTo>
                  <a:pt x="9202568" y="4702577"/>
                  <a:pt x="9068550" y="4691876"/>
                  <a:pt x="8744946" y="4728987"/>
                </a:cubicBezTo>
                <a:cubicBezTo>
                  <a:pt x="8421342" y="4766098"/>
                  <a:pt x="8077802" y="4687935"/>
                  <a:pt x="7886205" y="4728987"/>
                </a:cubicBezTo>
                <a:cubicBezTo>
                  <a:pt x="7694608" y="4770039"/>
                  <a:pt x="7564346" y="4720661"/>
                  <a:pt x="7309239" y="4728987"/>
                </a:cubicBezTo>
                <a:cubicBezTo>
                  <a:pt x="7054132" y="4737313"/>
                  <a:pt x="7100637" y="4738550"/>
                  <a:pt x="6920122" y="4728987"/>
                </a:cubicBezTo>
                <a:cubicBezTo>
                  <a:pt x="6739607" y="4719424"/>
                  <a:pt x="6545139" y="4733856"/>
                  <a:pt x="6437081" y="4728987"/>
                </a:cubicBezTo>
                <a:cubicBezTo>
                  <a:pt x="6329023" y="4724118"/>
                  <a:pt x="5948457" y="4706280"/>
                  <a:pt x="5766190" y="4728987"/>
                </a:cubicBezTo>
                <a:cubicBezTo>
                  <a:pt x="5583923" y="4751694"/>
                  <a:pt x="5314405" y="4700453"/>
                  <a:pt x="5001375" y="4728987"/>
                </a:cubicBezTo>
                <a:cubicBezTo>
                  <a:pt x="4688346" y="4757521"/>
                  <a:pt x="4737841" y="4741210"/>
                  <a:pt x="4518333" y="4728987"/>
                </a:cubicBezTo>
                <a:cubicBezTo>
                  <a:pt x="4298825" y="4716764"/>
                  <a:pt x="3834134" y="4768160"/>
                  <a:pt x="3659593" y="4728987"/>
                </a:cubicBezTo>
                <a:cubicBezTo>
                  <a:pt x="3485052" y="4689814"/>
                  <a:pt x="3259510" y="4759925"/>
                  <a:pt x="2988702" y="4728987"/>
                </a:cubicBezTo>
                <a:cubicBezTo>
                  <a:pt x="2717894" y="4698049"/>
                  <a:pt x="2786944" y="4725262"/>
                  <a:pt x="2599585" y="4728987"/>
                </a:cubicBezTo>
                <a:cubicBezTo>
                  <a:pt x="2412226" y="4732712"/>
                  <a:pt x="2042757" y="4702306"/>
                  <a:pt x="1740845" y="4728987"/>
                </a:cubicBezTo>
                <a:cubicBezTo>
                  <a:pt x="1438933" y="4755668"/>
                  <a:pt x="1209334" y="4775929"/>
                  <a:pt x="788180" y="4728987"/>
                </a:cubicBezTo>
                <a:cubicBezTo>
                  <a:pt x="413763" y="4724017"/>
                  <a:pt x="-35907" y="4313209"/>
                  <a:pt x="0" y="3940807"/>
                </a:cubicBezTo>
                <a:cubicBezTo>
                  <a:pt x="22623" y="3780404"/>
                  <a:pt x="25679" y="3592025"/>
                  <a:pt x="0" y="3341808"/>
                </a:cubicBezTo>
                <a:cubicBezTo>
                  <a:pt x="-25679" y="3091591"/>
                  <a:pt x="24402" y="2918597"/>
                  <a:pt x="0" y="2805861"/>
                </a:cubicBezTo>
                <a:cubicBezTo>
                  <a:pt x="-24402" y="2693125"/>
                  <a:pt x="28534" y="2323092"/>
                  <a:pt x="0" y="2112283"/>
                </a:cubicBezTo>
                <a:cubicBezTo>
                  <a:pt x="-28534" y="1901474"/>
                  <a:pt x="4495" y="1620300"/>
                  <a:pt x="0" y="1418705"/>
                </a:cubicBezTo>
                <a:cubicBezTo>
                  <a:pt x="-4495" y="1217110"/>
                  <a:pt x="1929" y="1040206"/>
                  <a:pt x="0" y="788180"/>
                </a:cubicBezTo>
                <a:close/>
              </a:path>
            </a:pathLst>
          </a:custGeom>
          <a:solidFill>
            <a:srgbClr val="FFFFFF">
              <a:alpha val="47000"/>
            </a:srgbClr>
          </a:solidFill>
          <a:ln w="28575">
            <a:noFill/>
            <a:extLst>
              <a:ext uri="{C807C97D-BFC1-408E-A445-0C87EB9F89A2}">
                <ask:lineSketchStyleProps xmlns:ask="http://schemas.microsoft.com/office/drawing/2018/sketchyshapes" sd="2348057705">
                  <a:prstGeom prst="roundRect">
                    <a:avLst/>
                  </a:prstGeom>
                  <ask:type>
                    <ask:lineSketchFreehand/>
                  </ask:type>
                </ask:lineSketchStyleProps>
              </a:ext>
            </a:extLst>
          </a:ln>
          <a:effectLst>
            <a:glow rad="635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grpSp>
        <p:nvGrpSpPr>
          <p:cNvPr id="6" name="Group 11">
            <a:extLst>
              <a:ext uri="{FF2B5EF4-FFF2-40B4-BE49-F238E27FC236}">
                <a16:creationId xmlns:a16="http://schemas.microsoft.com/office/drawing/2014/main" id="{1C7E7B42-B3AD-EB6C-9D8C-C35E0F0A1658}"/>
              </a:ext>
            </a:extLst>
          </p:cNvPr>
          <p:cNvGrpSpPr/>
          <p:nvPr/>
        </p:nvGrpSpPr>
        <p:grpSpPr>
          <a:xfrm>
            <a:off x="1381125" y="887529"/>
            <a:ext cx="10810875" cy="889296"/>
            <a:chOff x="3260771" y="693960"/>
            <a:chExt cx="8279206" cy="857251"/>
          </a:xfrm>
        </p:grpSpPr>
        <p:sp>
          <p:nvSpPr>
            <p:cNvPr id="8" name="Rectangle: Rounded Corners 9">
              <a:extLst>
                <a:ext uri="{FF2B5EF4-FFF2-40B4-BE49-F238E27FC236}">
                  <a16:creationId xmlns:a16="http://schemas.microsoft.com/office/drawing/2014/main" id="{8E10BD3D-C0C7-D704-450E-242C60583CCE}"/>
                </a:ext>
              </a:extLst>
            </p:cNvPr>
            <p:cNvSpPr/>
            <p:nvPr/>
          </p:nvSpPr>
          <p:spPr>
            <a:xfrm>
              <a:off x="3260771" y="693960"/>
              <a:ext cx="8213555" cy="857251"/>
            </a:xfrm>
            <a:custGeom>
              <a:avLst/>
              <a:gdLst>
                <a:gd name="connsiteX0" fmla="*/ 0 w 8213555"/>
                <a:gd name="connsiteY0" fmla="*/ 142878 h 857251"/>
                <a:gd name="connsiteX1" fmla="*/ 142878 w 8213555"/>
                <a:gd name="connsiteY1" fmla="*/ 0 h 857251"/>
                <a:gd name="connsiteX2" fmla="*/ 724250 w 8213555"/>
                <a:gd name="connsiteY2" fmla="*/ 0 h 857251"/>
                <a:gd name="connsiteX3" fmla="*/ 1464178 w 8213555"/>
                <a:gd name="connsiteY3" fmla="*/ 0 h 857251"/>
                <a:gd name="connsiteX4" fmla="*/ 2045550 w 8213555"/>
                <a:gd name="connsiteY4" fmla="*/ 0 h 857251"/>
                <a:gd name="connsiteX5" fmla="*/ 2864756 w 8213555"/>
                <a:gd name="connsiteY5" fmla="*/ 0 h 857251"/>
                <a:gd name="connsiteX6" fmla="*/ 3525406 w 8213555"/>
                <a:gd name="connsiteY6" fmla="*/ 0 h 857251"/>
                <a:gd name="connsiteX7" fmla="*/ 3948222 w 8213555"/>
                <a:gd name="connsiteY7" fmla="*/ 0 h 857251"/>
                <a:gd name="connsiteX8" fmla="*/ 4450315 w 8213555"/>
                <a:gd name="connsiteY8" fmla="*/ 0 h 857251"/>
                <a:gd name="connsiteX9" fmla="*/ 5269521 w 8213555"/>
                <a:gd name="connsiteY9" fmla="*/ 0 h 857251"/>
                <a:gd name="connsiteX10" fmla="*/ 5850893 w 8213555"/>
                <a:gd name="connsiteY10" fmla="*/ 0 h 857251"/>
                <a:gd name="connsiteX11" fmla="*/ 6670099 w 8213555"/>
                <a:gd name="connsiteY11" fmla="*/ 0 h 857251"/>
                <a:gd name="connsiteX12" fmla="*/ 7092915 w 8213555"/>
                <a:gd name="connsiteY12" fmla="*/ 0 h 857251"/>
                <a:gd name="connsiteX13" fmla="*/ 8070677 w 8213555"/>
                <a:gd name="connsiteY13" fmla="*/ 0 h 857251"/>
                <a:gd name="connsiteX14" fmla="*/ 8213555 w 8213555"/>
                <a:gd name="connsiteY14" fmla="*/ 142878 h 857251"/>
                <a:gd name="connsiteX15" fmla="*/ 8213555 w 8213555"/>
                <a:gd name="connsiteY15" fmla="*/ 714373 h 857251"/>
                <a:gd name="connsiteX16" fmla="*/ 8070677 w 8213555"/>
                <a:gd name="connsiteY16" fmla="*/ 857251 h 857251"/>
                <a:gd name="connsiteX17" fmla="*/ 7489305 w 8213555"/>
                <a:gd name="connsiteY17" fmla="*/ 857251 h 857251"/>
                <a:gd name="connsiteX18" fmla="*/ 6907933 w 8213555"/>
                <a:gd name="connsiteY18" fmla="*/ 857251 h 857251"/>
                <a:gd name="connsiteX19" fmla="*/ 6326561 w 8213555"/>
                <a:gd name="connsiteY19" fmla="*/ 857251 h 857251"/>
                <a:gd name="connsiteX20" fmla="*/ 5665911 w 8213555"/>
                <a:gd name="connsiteY20" fmla="*/ 857251 h 857251"/>
                <a:gd name="connsiteX21" fmla="*/ 4925983 w 8213555"/>
                <a:gd name="connsiteY21" fmla="*/ 857251 h 857251"/>
                <a:gd name="connsiteX22" fmla="*/ 4106778 w 8213555"/>
                <a:gd name="connsiteY22" fmla="*/ 857251 h 857251"/>
                <a:gd name="connsiteX23" fmla="*/ 3287572 w 8213555"/>
                <a:gd name="connsiteY23" fmla="*/ 857251 h 857251"/>
                <a:gd name="connsiteX24" fmla="*/ 2626922 w 8213555"/>
                <a:gd name="connsiteY24" fmla="*/ 857251 h 857251"/>
                <a:gd name="connsiteX25" fmla="*/ 1886994 w 8213555"/>
                <a:gd name="connsiteY25" fmla="*/ 857251 h 857251"/>
                <a:gd name="connsiteX26" fmla="*/ 1305622 w 8213555"/>
                <a:gd name="connsiteY26" fmla="*/ 857251 h 857251"/>
                <a:gd name="connsiteX27" fmla="*/ 142878 w 8213555"/>
                <a:gd name="connsiteY27" fmla="*/ 857251 h 857251"/>
                <a:gd name="connsiteX28" fmla="*/ 0 w 8213555"/>
                <a:gd name="connsiteY28" fmla="*/ 714373 h 857251"/>
                <a:gd name="connsiteX29" fmla="*/ 0 w 8213555"/>
                <a:gd name="connsiteY29" fmla="*/ 142878 h 857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8213555" h="857251" fill="none" extrusionOk="0">
                  <a:moveTo>
                    <a:pt x="0" y="142878"/>
                  </a:moveTo>
                  <a:cubicBezTo>
                    <a:pt x="-12371" y="57983"/>
                    <a:pt x="76512" y="-1062"/>
                    <a:pt x="142878" y="0"/>
                  </a:cubicBezTo>
                  <a:cubicBezTo>
                    <a:pt x="298981" y="-20133"/>
                    <a:pt x="542002" y="3639"/>
                    <a:pt x="724250" y="0"/>
                  </a:cubicBezTo>
                  <a:cubicBezTo>
                    <a:pt x="906498" y="-3639"/>
                    <a:pt x="1105490" y="-35213"/>
                    <a:pt x="1464178" y="0"/>
                  </a:cubicBezTo>
                  <a:cubicBezTo>
                    <a:pt x="1822866" y="35213"/>
                    <a:pt x="1850613" y="-25132"/>
                    <a:pt x="2045550" y="0"/>
                  </a:cubicBezTo>
                  <a:cubicBezTo>
                    <a:pt x="2240487" y="25132"/>
                    <a:pt x="2637032" y="21700"/>
                    <a:pt x="2864756" y="0"/>
                  </a:cubicBezTo>
                  <a:cubicBezTo>
                    <a:pt x="3092480" y="-21700"/>
                    <a:pt x="3304820" y="21263"/>
                    <a:pt x="3525406" y="0"/>
                  </a:cubicBezTo>
                  <a:cubicBezTo>
                    <a:pt x="3745992" y="-21263"/>
                    <a:pt x="3776396" y="-13749"/>
                    <a:pt x="3948222" y="0"/>
                  </a:cubicBezTo>
                  <a:cubicBezTo>
                    <a:pt x="4120048" y="13749"/>
                    <a:pt x="4257996" y="2137"/>
                    <a:pt x="4450315" y="0"/>
                  </a:cubicBezTo>
                  <a:cubicBezTo>
                    <a:pt x="4642634" y="-2137"/>
                    <a:pt x="4998643" y="-30229"/>
                    <a:pt x="5269521" y="0"/>
                  </a:cubicBezTo>
                  <a:cubicBezTo>
                    <a:pt x="5540399" y="30229"/>
                    <a:pt x="5629394" y="-8128"/>
                    <a:pt x="5850893" y="0"/>
                  </a:cubicBezTo>
                  <a:cubicBezTo>
                    <a:pt x="6072392" y="8128"/>
                    <a:pt x="6492476" y="-8157"/>
                    <a:pt x="6670099" y="0"/>
                  </a:cubicBezTo>
                  <a:cubicBezTo>
                    <a:pt x="6847722" y="8157"/>
                    <a:pt x="6925955" y="-7437"/>
                    <a:pt x="7092915" y="0"/>
                  </a:cubicBezTo>
                  <a:cubicBezTo>
                    <a:pt x="7259875" y="7437"/>
                    <a:pt x="7725148" y="-19467"/>
                    <a:pt x="8070677" y="0"/>
                  </a:cubicBezTo>
                  <a:cubicBezTo>
                    <a:pt x="8139797" y="-15213"/>
                    <a:pt x="8208574" y="70598"/>
                    <a:pt x="8213555" y="142878"/>
                  </a:cubicBezTo>
                  <a:cubicBezTo>
                    <a:pt x="8233772" y="421842"/>
                    <a:pt x="8213881" y="428818"/>
                    <a:pt x="8213555" y="714373"/>
                  </a:cubicBezTo>
                  <a:cubicBezTo>
                    <a:pt x="8200095" y="789579"/>
                    <a:pt x="8143401" y="853571"/>
                    <a:pt x="8070677" y="857251"/>
                  </a:cubicBezTo>
                  <a:cubicBezTo>
                    <a:pt x="7857923" y="855780"/>
                    <a:pt x="7626666" y="852854"/>
                    <a:pt x="7489305" y="857251"/>
                  </a:cubicBezTo>
                  <a:cubicBezTo>
                    <a:pt x="7351944" y="861648"/>
                    <a:pt x="7178063" y="862700"/>
                    <a:pt x="6907933" y="857251"/>
                  </a:cubicBezTo>
                  <a:cubicBezTo>
                    <a:pt x="6637803" y="851802"/>
                    <a:pt x="6594405" y="855064"/>
                    <a:pt x="6326561" y="857251"/>
                  </a:cubicBezTo>
                  <a:cubicBezTo>
                    <a:pt x="6058717" y="859438"/>
                    <a:pt x="5815901" y="864225"/>
                    <a:pt x="5665911" y="857251"/>
                  </a:cubicBezTo>
                  <a:cubicBezTo>
                    <a:pt x="5515921" y="850278"/>
                    <a:pt x="5255328" y="848693"/>
                    <a:pt x="4925983" y="857251"/>
                  </a:cubicBezTo>
                  <a:cubicBezTo>
                    <a:pt x="4596638" y="865809"/>
                    <a:pt x="4288619" y="854333"/>
                    <a:pt x="4106778" y="857251"/>
                  </a:cubicBezTo>
                  <a:cubicBezTo>
                    <a:pt x="3924937" y="860169"/>
                    <a:pt x="3634008" y="887899"/>
                    <a:pt x="3287572" y="857251"/>
                  </a:cubicBezTo>
                  <a:cubicBezTo>
                    <a:pt x="2941136" y="826603"/>
                    <a:pt x="2943191" y="874391"/>
                    <a:pt x="2626922" y="857251"/>
                  </a:cubicBezTo>
                  <a:cubicBezTo>
                    <a:pt x="2310653" y="840112"/>
                    <a:pt x="2142252" y="821645"/>
                    <a:pt x="1886994" y="857251"/>
                  </a:cubicBezTo>
                  <a:cubicBezTo>
                    <a:pt x="1631736" y="892857"/>
                    <a:pt x="1551608" y="870530"/>
                    <a:pt x="1305622" y="857251"/>
                  </a:cubicBezTo>
                  <a:cubicBezTo>
                    <a:pt x="1059636" y="843972"/>
                    <a:pt x="419479" y="910501"/>
                    <a:pt x="142878" y="857251"/>
                  </a:cubicBezTo>
                  <a:cubicBezTo>
                    <a:pt x="61585" y="856198"/>
                    <a:pt x="628" y="795303"/>
                    <a:pt x="0" y="714373"/>
                  </a:cubicBezTo>
                  <a:cubicBezTo>
                    <a:pt x="-25688" y="486014"/>
                    <a:pt x="26895" y="317061"/>
                    <a:pt x="0" y="142878"/>
                  </a:cubicBezTo>
                  <a:close/>
                </a:path>
                <a:path w="8213555" h="857251" stroke="0" extrusionOk="0">
                  <a:moveTo>
                    <a:pt x="0" y="142878"/>
                  </a:moveTo>
                  <a:cubicBezTo>
                    <a:pt x="7556" y="72303"/>
                    <a:pt x="74313" y="10312"/>
                    <a:pt x="142878" y="0"/>
                  </a:cubicBezTo>
                  <a:cubicBezTo>
                    <a:pt x="477579" y="4323"/>
                    <a:pt x="657411" y="17106"/>
                    <a:pt x="882806" y="0"/>
                  </a:cubicBezTo>
                  <a:cubicBezTo>
                    <a:pt x="1108201" y="-17106"/>
                    <a:pt x="1345650" y="2737"/>
                    <a:pt x="1464178" y="0"/>
                  </a:cubicBezTo>
                  <a:cubicBezTo>
                    <a:pt x="1582706" y="-2737"/>
                    <a:pt x="1713242" y="-18306"/>
                    <a:pt x="1886994" y="0"/>
                  </a:cubicBezTo>
                  <a:cubicBezTo>
                    <a:pt x="2060746" y="18306"/>
                    <a:pt x="2282442" y="23191"/>
                    <a:pt x="2389088" y="0"/>
                  </a:cubicBezTo>
                  <a:cubicBezTo>
                    <a:pt x="2495734" y="-23191"/>
                    <a:pt x="2635045" y="6185"/>
                    <a:pt x="2811904" y="0"/>
                  </a:cubicBezTo>
                  <a:cubicBezTo>
                    <a:pt x="2988763" y="-6185"/>
                    <a:pt x="3070795" y="3764"/>
                    <a:pt x="3234720" y="0"/>
                  </a:cubicBezTo>
                  <a:cubicBezTo>
                    <a:pt x="3398645" y="-3764"/>
                    <a:pt x="3675210" y="-13832"/>
                    <a:pt x="3895370" y="0"/>
                  </a:cubicBezTo>
                  <a:cubicBezTo>
                    <a:pt x="4115530" y="13832"/>
                    <a:pt x="4330993" y="18927"/>
                    <a:pt x="4476741" y="0"/>
                  </a:cubicBezTo>
                  <a:cubicBezTo>
                    <a:pt x="4622489" y="-18927"/>
                    <a:pt x="4833752" y="-12535"/>
                    <a:pt x="5137391" y="0"/>
                  </a:cubicBezTo>
                  <a:cubicBezTo>
                    <a:pt x="5441030" y="12535"/>
                    <a:pt x="5611097" y="15831"/>
                    <a:pt x="5798041" y="0"/>
                  </a:cubicBezTo>
                  <a:cubicBezTo>
                    <a:pt x="5984985" y="-15831"/>
                    <a:pt x="6113043" y="2446"/>
                    <a:pt x="6220857" y="0"/>
                  </a:cubicBezTo>
                  <a:cubicBezTo>
                    <a:pt x="6328671" y="-2446"/>
                    <a:pt x="6699097" y="35769"/>
                    <a:pt x="7040063" y="0"/>
                  </a:cubicBezTo>
                  <a:cubicBezTo>
                    <a:pt x="7381029" y="-35769"/>
                    <a:pt x="7836743" y="-262"/>
                    <a:pt x="8070677" y="0"/>
                  </a:cubicBezTo>
                  <a:cubicBezTo>
                    <a:pt x="8142426" y="12633"/>
                    <a:pt x="8227582" y="65005"/>
                    <a:pt x="8213555" y="142878"/>
                  </a:cubicBezTo>
                  <a:cubicBezTo>
                    <a:pt x="8210766" y="393407"/>
                    <a:pt x="8224866" y="467217"/>
                    <a:pt x="8213555" y="714373"/>
                  </a:cubicBezTo>
                  <a:cubicBezTo>
                    <a:pt x="8207298" y="778240"/>
                    <a:pt x="8160338" y="858933"/>
                    <a:pt x="8070677" y="857251"/>
                  </a:cubicBezTo>
                  <a:cubicBezTo>
                    <a:pt x="7699559" y="855611"/>
                    <a:pt x="7587231" y="865123"/>
                    <a:pt x="7251471" y="857251"/>
                  </a:cubicBezTo>
                  <a:cubicBezTo>
                    <a:pt x="6915711" y="849379"/>
                    <a:pt x="6832147" y="857850"/>
                    <a:pt x="6670099" y="857251"/>
                  </a:cubicBezTo>
                  <a:cubicBezTo>
                    <a:pt x="6508051" y="856652"/>
                    <a:pt x="6404570" y="862878"/>
                    <a:pt x="6168005" y="857251"/>
                  </a:cubicBezTo>
                  <a:cubicBezTo>
                    <a:pt x="5931440" y="851624"/>
                    <a:pt x="5945923" y="843742"/>
                    <a:pt x="5745189" y="857251"/>
                  </a:cubicBezTo>
                  <a:cubicBezTo>
                    <a:pt x="5544455" y="870760"/>
                    <a:pt x="5253875" y="864679"/>
                    <a:pt x="5005261" y="857251"/>
                  </a:cubicBezTo>
                  <a:cubicBezTo>
                    <a:pt x="4756647" y="849823"/>
                    <a:pt x="4679577" y="840993"/>
                    <a:pt x="4423889" y="857251"/>
                  </a:cubicBezTo>
                  <a:cubicBezTo>
                    <a:pt x="4168201" y="873509"/>
                    <a:pt x="4025996" y="861032"/>
                    <a:pt x="3921796" y="857251"/>
                  </a:cubicBezTo>
                  <a:cubicBezTo>
                    <a:pt x="3817596" y="853470"/>
                    <a:pt x="3605139" y="858633"/>
                    <a:pt x="3498980" y="857251"/>
                  </a:cubicBezTo>
                  <a:cubicBezTo>
                    <a:pt x="3392821" y="855869"/>
                    <a:pt x="3242071" y="874597"/>
                    <a:pt x="2996886" y="857251"/>
                  </a:cubicBezTo>
                  <a:cubicBezTo>
                    <a:pt x="2751701" y="839905"/>
                    <a:pt x="2463297" y="880359"/>
                    <a:pt x="2256958" y="857251"/>
                  </a:cubicBezTo>
                  <a:cubicBezTo>
                    <a:pt x="2050619" y="834143"/>
                    <a:pt x="1804978" y="848551"/>
                    <a:pt x="1675586" y="857251"/>
                  </a:cubicBezTo>
                  <a:cubicBezTo>
                    <a:pt x="1546194" y="865951"/>
                    <a:pt x="1095104" y="890197"/>
                    <a:pt x="856380" y="857251"/>
                  </a:cubicBezTo>
                  <a:cubicBezTo>
                    <a:pt x="617656" y="824305"/>
                    <a:pt x="482802" y="849778"/>
                    <a:pt x="142878" y="857251"/>
                  </a:cubicBezTo>
                  <a:cubicBezTo>
                    <a:pt x="77789" y="853876"/>
                    <a:pt x="4565" y="787836"/>
                    <a:pt x="0" y="714373"/>
                  </a:cubicBezTo>
                  <a:cubicBezTo>
                    <a:pt x="10159" y="441649"/>
                    <a:pt x="-27440" y="317041"/>
                    <a:pt x="0" y="142878"/>
                  </a:cubicBezTo>
                  <a:close/>
                </a:path>
              </a:pathLst>
            </a:custGeom>
            <a:solidFill>
              <a:srgbClr val="FFF6DD">
                <a:alpha val="89804"/>
              </a:srgbClr>
            </a:solidFill>
            <a:ln w="38100">
              <a:solidFill>
                <a:schemeClr val="accent2">
                  <a:lumMod val="50000"/>
                </a:schemeClr>
              </a:solidFill>
              <a:extLst>
                <a:ext uri="{C807C97D-BFC1-408E-A445-0C87EB9F89A2}">
                  <ask:lineSketchStyleProps xmlns:ask="http://schemas.microsoft.com/office/drawing/2018/sketchyshapes" sd="2454005086">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sp>
          <p:nvSpPr>
            <p:cNvPr id="15" name="TextBox 10">
              <a:extLst>
                <a:ext uri="{FF2B5EF4-FFF2-40B4-BE49-F238E27FC236}">
                  <a16:creationId xmlns:a16="http://schemas.microsoft.com/office/drawing/2014/main" id="{03359CD1-EFBC-C07D-2968-A5DDB37B2AF6}"/>
                </a:ext>
              </a:extLst>
            </p:cNvPr>
            <p:cNvSpPr txBox="1"/>
            <p:nvPr/>
          </p:nvSpPr>
          <p:spPr>
            <a:xfrm>
              <a:off x="3789109" y="804141"/>
              <a:ext cx="7750868" cy="623041"/>
            </a:xfrm>
            <a:prstGeom prst="rect">
              <a:avLst/>
            </a:prstGeom>
            <a:noFill/>
          </p:spPr>
          <p:txBody>
            <a:bodyPr wrap="square" rtlCol="0">
              <a:spAutoFit/>
            </a:bodyPr>
            <a:lstStyle/>
            <a:p>
              <a:pPr defTabSz="914126"/>
              <a:r>
                <a:rPr lang="en-US" sz="3600" b="1" dirty="0" err="1">
                  <a:solidFill>
                    <a:prstClr val="black"/>
                  </a:solidFill>
                </a:rPr>
                <a:t>Tên</a:t>
              </a:r>
              <a:r>
                <a:rPr lang="en-US" sz="3600" b="1" dirty="0">
                  <a:solidFill>
                    <a:prstClr val="black"/>
                  </a:solidFill>
                </a:rPr>
                <a:t> </a:t>
              </a:r>
              <a:r>
                <a:rPr lang="en-US" sz="3600" b="1" dirty="0" err="1">
                  <a:solidFill>
                    <a:prstClr val="black"/>
                  </a:solidFill>
                </a:rPr>
                <a:t>và</a:t>
              </a:r>
              <a:r>
                <a:rPr lang="en-US" sz="3600" b="1" dirty="0">
                  <a:solidFill>
                    <a:prstClr val="black"/>
                  </a:solidFill>
                </a:rPr>
                <a:t> ý </a:t>
              </a:r>
              <a:r>
                <a:rPr lang="en-US" sz="3600" b="1" dirty="0" err="1">
                  <a:solidFill>
                    <a:prstClr val="black"/>
                  </a:solidFill>
                </a:rPr>
                <a:t>nghĩa</a:t>
              </a:r>
              <a:r>
                <a:rPr lang="en-US" sz="3600" b="1" dirty="0">
                  <a:solidFill>
                    <a:prstClr val="black"/>
                  </a:solidFill>
                </a:rPr>
                <a:t> </a:t>
              </a:r>
              <a:r>
                <a:rPr lang="en-US" sz="3600" b="1" dirty="0" err="1">
                  <a:solidFill>
                    <a:prstClr val="black"/>
                  </a:solidFill>
                </a:rPr>
                <a:t>của</a:t>
              </a:r>
              <a:r>
                <a:rPr lang="en-US" sz="3600" b="1" dirty="0">
                  <a:solidFill>
                    <a:prstClr val="black"/>
                  </a:solidFill>
                </a:rPr>
                <a:t> </a:t>
              </a:r>
              <a:r>
                <a:rPr lang="en-US" sz="3600" b="1" dirty="0" err="1">
                  <a:solidFill>
                    <a:prstClr val="black"/>
                  </a:solidFill>
                </a:rPr>
                <a:t>biển</a:t>
              </a:r>
              <a:r>
                <a:rPr lang="en-US" sz="3600" b="1" dirty="0">
                  <a:solidFill>
                    <a:prstClr val="black"/>
                  </a:solidFill>
                </a:rPr>
                <a:t> </a:t>
              </a:r>
              <a:r>
                <a:rPr lang="en-US" sz="3600" b="1" dirty="0" err="1">
                  <a:solidFill>
                    <a:prstClr val="black"/>
                  </a:solidFill>
                </a:rPr>
                <a:t>báo</a:t>
              </a:r>
              <a:r>
                <a:rPr lang="en-US" sz="3600" b="1" dirty="0">
                  <a:solidFill>
                    <a:prstClr val="black"/>
                  </a:solidFill>
                </a:rPr>
                <a:t> </a:t>
              </a:r>
              <a:r>
                <a:rPr lang="en-US" sz="3600" b="1" dirty="0" err="1">
                  <a:solidFill>
                    <a:prstClr val="black"/>
                  </a:solidFill>
                </a:rPr>
                <a:t>giao</a:t>
              </a:r>
              <a:r>
                <a:rPr lang="en-US" sz="3600" b="1" dirty="0">
                  <a:solidFill>
                    <a:prstClr val="black"/>
                  </a:solidFill>
                </a:rPr>
                <a:t> </a:t>
              </a:r>
              <a:r>
                <a:rPr lang="en-US" sz="3600" b="1" dirty="0" err="1">
                  <a:solidFill>
                    <a:prstClr val="black"/>
                  </a:solidFill>
                </a:rPr>
                <a:t>thông</a:t>
              </a:r>
              <a:r>
                <a:rPr lang="en-US" sz="3600" b="1" dirty="0">
                  <a:solidFill>
                    <a:prstClr val="black"/>
                  </a:solidFill>
                </a:rPr>
                <a:t> </a:t>
              </a:r>
              <a:r>
                <a:rPr lang="en-US" sz="3600" b="1" dirty="0" err="1">
                  <a:solidFill>
                    <a:prstClr val="black"/>
                  </a:solidFill>
                </a:rPr>
                <a:t>này</a:t>
              </a:r>
              <a:r>
                <a:rPr lang="en-US" sz="3600" b="1" dirty="0">
                  <a:solidFill>
                    <a:prstClr val="black"/>
                  </a:solidFill>
                </a:rPr>
                <a:t> </a:t>
              </a:r>
              <a:r>
                <a:rPr lang="en-US" sz="3600" b="1" dirty="0" err="1">
                  <a:solidFill>
                    <a:prstClr val="black"/>
                  </a:solidFill>
                </a:rPr>
                <a:t>là</a:t>
              </a:r>
              <a:r>
                <a:rPr lang="en-US" sz="3600" b="1" dirty="0">
                  <a:solidFill>
                    <a:prstClr val="black"/>
                  </a:solidFill>
                </a:rPr>
                <a:t> </a:t>
              </a:r>
              <a:r>
                <a:rPr lang="en-US" sz="3600" b="1" dirty="0" err="1">
                  <a:solidFill>
                    <a:prstClr val="black"/>
                  </a:solidFill>
                </a:rPr>
                <a:t>gì</a:t>
              </a:r>
              <a:r>
                <a:rPr lang="en-US" sz="3600" b="1" dirty="0">
                  <a:solidFill>
                    <a:prstClr val="black"/>
                  </a:solidFill>
                </a:rPr>
                <a:t>?</a:t>
              </a:r>
              <a:endParaRPr lang="vi-VN" sz="3600" b="1" dirty="0">
                <a:solidFill>
                  <a:prstClr val="black"/>
                </a:solidFill>
              </a:endParaRPr>
            </a:p>
          </p:txBody>
        </p:sp>
      </p:grpSp>
      <p:sp>
        <p:nvSpPr>
          <p:cNvPr id="27" name="Hộp Văn bản 26">
            <a:extLst>
              <a:ext uri="{FF2B5EF4-FFF2-40B4-BE49-F238E27FC236}">
                <a16:creationId xmlns:a16="http://schemas.microsoft.com/office/drawing/2014/main" id="{F755D0A3-9424-3861-CBE4-CD8B4686A5C1}"/>
              </a:ext>
            </a:extLst>
          </p:cNvPr>
          <p:cNvSpPr txBox="1"/>
          <p:nvPr/>
        </p:nvSpPr>
        <p:spPr>
          <a:xfrm>
            <a:off x="4819650" y="2429003"/>
            <a:ext cx="7124700" cy="646203"/>
          </a:xfrm>
          <a:prstGeom prst="rect">
            <a:avLst/>
          </a:prstGeom>
          <a:noFill/>
        </p:spPr>
        <p:txBody>
          <a:bodyPr wrap="square">
            <a:spAutoFit/>
          </a:bodyPr>
          <a:lstStyle/>
          <a:p>
            <a:pPr algn="ctr" defTabSz="914126"/>
            <a:r>
              <a:rPr lang="en-US" sz="3599" b="1" dirty="0" err="1">
                <a:solidFill>
                  <a:prstClr val="black"/>
                </a:solidFill>
                <a:latin typeface="Calibri" panose="020F0502020204030204" pitchFamily="34" charset="0"/>
                <a:cs typeface="Calibri" panose="020F0502020204030204" pitchFamily="34" charset="0"/>
              </a:rPr>
              <a:t>Biển</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cảnh</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báo</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sắp</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đến</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bến</a:t>
            </a:r>
            <a:r>
              <a:rPr lang="en-US" sz="3599" b="1" dirty="0">
                <a:solidFill>
                  <a:prstClr val="black"/>
                </a:solidFill>
                <a:latin typeface="Calibri" panose="020F0502020204030204" pitchFamily="34" charset="0"/>
                <a:cs typeface="Calibri" panose="020F0502020204030204" pitchFamily="34" charset="0"/>
              </a:rPr>
              <a:t> </a:t>
            </a:r>
            <a:r>
              <a:rPr lang="en-US" sz="3599" b="1" dirty="0" err="1">
                <a:solidFill>
                  <a:prstClr val="black"/>
                </a:solidFill>
                <a:latin typeface="Calibri" panose="020F0502020204030204" pitchFamily="34" charset="0"/>
                <a:cs typeface="Calibri" panose="020F0502020204030204" pitchFamily="34" charset="0"/>
              </a:rPr>
              <a:t>phà</a:t>
            </a:r>
            <a:endParaRPr lang="en-US" sz="3599" b="1" dirty="0">
              <a:solidFill>
                <a:prstClr val="black"/>
              </a:solidFill>
              <a:latin typeface="Calibri" panose="020F0502020204030204" pitchFamily="34" charset="0"/>
              <a:cs typeface="Calibri" panose="020F0502020204030204" pitchFamily="34" charset="0"/>
            </a:endParaRPr>
          </a:p>
        </p:txBody>
      </p:sp>
      <p:sp>
        <p:nvSpPr>
          <p:cNvPr id="31" name="Hộp Văn bản 30">
            <a:extLst>
              <a:ext uri="{FF2B5EF4-FFF2-40B4-BE49-F238E27FC236}">
                <a16:creationId xmlns:a16="http://schemas.microsoft.com/office/drawing/2014/main" id="{F6033B1D-E504-E5DC-4C75-3EC1B0F7B8A9}"/>
              </a:ext>
            </a:extLst>
          </p:cNvPr>
          <p:cNvSpPr txBox="1"/>
          <p:nvPr/>
        </p:nvSpPr>
        <p:spPr>
          <a:xfrm>
            <a:off x="5815946" y="3031923"/>
            <a:ext cx="5671204" cy="2184701"/>
          </a:xfrm>
          <a:prstGeom prst="rect">
            <a:avLst/>
          </a:prstGeom>
          <a:noFill/>
        </p:spPr>
        <p:txBody>
          <a:bodyPr wrap="square">
            <a:spAutoFit/>
          </a:bodyPr>
          <a:lstStyle/>
          <a:p>
            <a:pPr algn="just" defTabSz="914126"/>
            <a:r>
              <a:rPr lang="vi-VN" sz="3399" dirty="0">
                <a:solidFill>
                  <a:prstClr val="black"/>
                </a:solidFill>
                <a:latin typeface="Calibri" panose="020F0502020204030204" pitchFamily="34" charset="0"/>
                <a:cs typeface="Calibri" panose="020F0502020204030204" pitchFamily="34" charset="0"/>
              </a:rPr>
              <a:t>Biển báo </a:t>
            </a:r>
            <a:r>
              <a:rPr lang="en-US" sz="3399" dirty="0" err="1">
                <a:solidFill>
                  <a:prstClr val="black"/>
                </a:solidFill>
                <a:latin typeface="Calibri" panose="020F0502020204030204" pitchFamily="34" charset="0"/>
                <a:cs typeface="Calibri" panose="020F0502020204030204" pitchFamily="34" charset="0"/>
              </a:rPr>
              <a:t>này</a:t>
            </a:r>
            <a:r>
              <a:rPr lang="en-US" sz="3399" dirty="0">
                <a:solidFill>
                  <a:prstClr val="black"/>
                </a:solidFill>
                <a:latin typeface="Calibri" panose="020F0502020204030204" pitchFamily="34" charset="0"/>
                <a:cs typeface="Calibri" panose="020F0502020204030204" pitchFamily="34" charset="0"/>
              </a:rPr>
              <a:t> </a:t>
            </a:r>
            <a:r>
              <a:rPr lang="vi-VN" sz="3399" dirty="0">
                <a:solidFill>
                  <a:prstClr val="black"/>
                </a:solidFill>
                <a:latin typeface="Calibri" panose="020F0502020204030204" pitchFamily="34" charset="0"/>
                <a:cs typeface="Calibri" panose="020F0502020204030204" pitchFamily="34" charset="0"/>
              </a:rPr>
              <a:t>để báo trước sắp đến bến phà. Người sử dụng đường phải tuân theo nội quy bến phà.</a:t>
            </a:r>
            <a:endParaRPr lang="en-US" sz="3399" dirty="0">
              <a:solidFill>
                <a:prstClr val="black"/>
              </a:solidFill>
              <a:latin typeface="Calibri" panose="020F0502020204030204" pitchFamily="34" charset="0"/>
              <a:cs typeface="Calibri" panose="020F0502020204030204" pitchFamily="34" charset="0"/>
            </a:endParaRPr>
          </a:p>
        </p:txBody>
      </p:sp>
      <p:pic>
        <p:nvPicPr>
          <p:cNvPr id="32" name="Picture 4">
            <a:extLst>
              <a:ext uri="{FF2B5EF4-FFF2-40B4-BE49-F238E27FC236}">
                <a16:creationId xmlns:a16="http://schemas.microsoft.com/office/drawing/2014/main" id="{46FC2516-7BFF-5A2B-8ACF-3B47097FCFDD}"/>
              </a:ext>
            </a:extLst>
          </p:cNvPr>
          <p:cNvPicPr>
            <a:picLocks noChangeAspect="1"/>
          </p:cNvPicPr>
          <p:nvPr/>
        </p:nvPicPr>
        <p:blipFill>
          <a:blip r:embed="rId3"/>
          <a:stretch>
            <a:fillRect/>
          </a:stretch>
        </p:blipFill>
        <p:spPr>
          <a:xfrm>
            <a:off x="5117094" y="3094186"/>
            <a:ext cx="648103" cy="815323"/>
          </a:xfrm>
          <a:prstGeom prst="rect">
            <a:avLst/>
          </a:prstGeom>
        </p:spPr>
      </p:pic>
      <p:pic>
        <p:nvPicPr>
          <p:cNvPr id="4" name="Hình ảnh 3">
            <a:extLst>
              <a:ext uri="{FF2B5EF4-FFF2-40B4-BE49-F238E27FC236}">
                <a16:creationId xmlns:a16="http://schemas.microsoft.com/office/drawing/2014/main" id="{32DB0379-F80E-970E-3756-C58A95B002AE}"/>
              </a:ext>
            </a:extLst>
          </p:cNvPr>
          <p:cNvPicPr>
            <a:picLocks noChangeAspect="1"/>
          </p:cNvPicPr>
          <p:nvPr/>
        </p:nvPicPr>
        <p:blipFill>
          <a:blip r:embed="rId4">
            <a:extLst>
              <a:ext uri="{28A0092B-C50C-407E-A947-70E740481C1C}">
                <a14:useLocalDpi xmlns:a14="http://schemas.microsoft.com/office/drawing/2010/main" val="0"/>
              </a:ext>
            </a:extLst>
          </a:blip>
          <a:srcRect l="477" r="477"/>
          <a:stretch/>
        </p:blipFill>
        <p:spPr>
          <a:xfrm>
            <a:off x="1022210" y="2273900"/>
            <a:ext cx="3921225" cy="3959010"/>
          </a:xfrm>
          <a:prstGeom prst="rect">
            <a:avLst/>
          </a:prstGeom>
        </p:spPr>
      </p:pic>
      <p:pic>
        <p:nvPicPr>
          <p:cNvPr id="5" name="Hình ảnh 4">
            <a:extLst>
              <a:ext uri="{FF2B5EF4-FFF2-40B4-BE49-F238E27FC236}">
                <a16:creationId xmlns:a16="http://schemas.microsoft.com/office/drawing/2014/main" id="{0468AE77-6A29-16FC-564B-AED537749789}"/>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6258" b="20226" l="45001" r="59582">
                        <a14:foregroundMark x1="59558" y1="11587" x2="59558" y2="11587"/>
                        <a14:foregroundMark x1="53289" y1="20105" x2="53289" y2="20105"/>
                        <a14:foregroundMark x1="45001" y1="13121" x2="45001" y2="13121"/>
                      </a14:backgroundRemoval>
                    </a14:imgEffect>
                  </a14:imgLayer>
                </a14:imgProps>
              </a:ext>
              <a:ext uri="{28A0092B-C50C-407E-A947-70E740481C1C}">
                <a14:useLocalDpi xmlns:a14="http://schemas.microsoft.com/office/drawing/2010/main" val="0"/>
              </a:ext>
            </a:extLst>
          </a:blip>
          <a:srcRect l="43309" t="4511" r="38591" b="77986"/>
          <a:stretch/>
        </p:blipFill>
        <p:spPr>
          <a:xfrm>
            <a:off x="-383869" y="672162"/>
            <a:ext cx="2109392" cy="1199896"/>
          </a:xfrm>
          <a:prstGeom prst="rect">
            <a:avLst/>
          </a:prstGeom>
        </p:spPr>
      </p:pic>
    </p:spTree>
    <p:extLst>
      <p:ext uri="{BB962C8B-B14F-4D97-AF65-F5344CB8AC3E}">
        <p14:creationId xmlns:p14="http://schemas.microsoft.com/office/powerpoint/2010/main" val="319088062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32" presetClass="emph" presetSubtype="0" fill="hold" nodeType="withEffect">
                                  <p:stCondLst>
                                    <p:cond delay="0"/>
                                  </p:stCondLst>
                                  <p:childTnLst>
                                    <p:animRot by="120000">
                                      <p:cBhvr>
                                        <p:cTn id="12" dur="100" fill="hold">
                                          <p:stCondLst>
                                            <p:cond delay="0"/>
                                          </p:stCondLst>
                                        </p:cTn>
                                        <p:tgtEl>
                                          <p:spTgt spid="5"/>
                                        </p:tgtEl>
                                        <p:attrNameLst>
                                          <p:attrName>r</p:attrName>
                                        </p:attrNameLst>
                                      </p:cBhvr>
                                    </p:animRot>
                                    <p:animRot by="-240000">
                                      <p:cBhvr>
                                        <p:cTn id="13" dur="200" fill="hold">
                                          <p:stCondLst>
                                            <p:cond delay="200"/>
                                          </p:stCondLst>
                                        </p:cTn>
                                        <p:tgtEl>
                                          <p:spTgt spid="5"/>
                                        </p:tgtEl>
                                        <p:attrNameLst>
                                          <p:attrName>r</p:attrName>
                                        </p:attrNameLst>
                                      </p:cBhvr>
                                    </p:animRot>
                                    <p:animRot by="240000">
                                      <p:cBhvr>
                                        <p:cTn id="14" dur="200" fill="hold">
                                          <p:stCondLst>
                                            <p:cond delay="400"/>
                                          </p:stCondLst>
                                        </p:cTn>
                                        <p:tgtEl>
                                          <p:spTgt spid="5"/>
                                        </p:tgtEl>
                                        <p:attrNameLst>
                                          <p:attrName>r</p:attrName>
                                        </p:attrNameLst>
                                      </p:cBhvr>
                                    </p:animRot>
                                    <p:animRot by="-240000">
                                      <p:cBhvr>
                                        <p:cTn id="15" dur="200" fill="hold">
                                          <p:stCondLst>
                                            <p:cond delay="600"/>
                                          </p:stCondLst>
                                        </p:cTn>
                                        <p:tgtEl>
                                          <p:spTgt spid="5"/>
                                        </p:tgtEl>
                                        <p:attrNameLst>
                                          <p:attrName>r</p:attrName>
                                        </p:attrNameLst>
                                      </p:cBhvr>
                                    </p:animRot>
                                    <p:animRot by="120000">
                                      <p:cBhvr>
                                        <p:cTn id="16" dur="200" fill="hold">
                                          <p:stCondLst>
                                            <p:cond delay="800"/>
                                          </p:stCondLst>
                                        </p:cTn>
                                        <p:tgtEl>
                                          <p:spTgt spid="5"/>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22" presetClass="entr" presetSubtype="4" fill="hold" nodeType="with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wipe(down)">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par>
                                <p:cTn id="38" presetID="32" presetClass="emph" presetSubtype="0" fill="hold" nodeType="withEffect">
                                  <p:stCondLst>
                                    <p:cond delay="0"/>
                                  </p:stCondLst>
                                  <p:childTnLst>
                                    <p:animRot by="120000">
                                      <p:cBhvr>
                                        <p:cTn id="39" dur="100" fill="hold">
                                          <p:stCondLst>
                                            <p:cond delay="0"/>
                                          </p:stCondLst>
                                        </p:cTn>
                                        <p:tgtEl>
                                          <p:spTgt spid="32"/>
                                        </p:tgtEl>
                                        <p:attrNameLst>
                                          <p:attrName>r</p:attrName>
                                        </p:attrNameLst>
                                      </p:cBhvr>
                                    </p:animRot>
                                    <p:animRot by="-240000">
                                      <p:cBhvr>
                                        <p:cTn id="40" dur="200" fill="hold">
                                          <p:stCondLst>
                                            <p:cond delay="200"/>
                                          </p:stCondLst>
                                        </p:cTn>
                                        <p:tgtEl>
                                          <p:spTgt spid="32"/>
                                        </p:tgtEl>
                                        <p:attrNameLst>
                                          <p:attrName>r</p:attrName>
                                        </p:attrNameLst>
                                      </p:cBhvr>
                                    </p:animRot>
                                    <p:animRot by="240000">
                                      <p:cBhvr>
                                        <p:cTn id="41" dur="200" fill="hold">
                                          <p:stCondLst>
                                            <p:cond delay="400"/>
                                          </p:stCondLst>
                                        </p:cTn>
                                        <p:tgtEl>
                                          <p:spTgt spid="32"/>
                                        </p:tgtEl>
                                        <p:attrNameLst>
                                          <p:attrName>r</p:attrName>
                                        </p:attrNameLst>
                                      </p:cBhvr>
                                    </p:animRot>
                                    <p:animRot by="-240000">
                                      <p:cBhvr>
                                        <p:cTn id="42" dur="200" fill="hold">
                                          <p:stCondLst>
                                            <p:cond delay="600"/>
                                          </p:stCondLst>
                                        </p:cTn>
                                        <p:tgtEl>
                                          <p:spTgt spid="32"/>
                                        </p:tgtEl>
                                        <p:attrNameLst>
                                          <p:attrName>r</p:attrName>
                                        </p:attrNameLst>
                                      </p:cBhvr>
                                    </p:animRot>
                                    <p:animRot by="120000">
                                      <p:cBhvr>
                                        <p:cTn id="43" dur="200" fill="hold">
                                          <p:stCondLst>
                                            <p:cond delay="800"/>
                                          </p:stCondLst>
                                        </p:cTn>
                                        <p:tgtEl>
                                          <p:spTgt spid="3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 r="-1000"/>
          </a:stretch>
        </a:blipFill>
        <a:effectLst/>
      </p:bgPr>
    </p:bg>
    <p:spTree>
      <p:nvGrpSpPr>
        <p:cNvPr id="1" name=""/>
        <p:cNvGrpSpPr/>
        <p:nvPr/>
      </p:nvGrpSpPr>
      <p:grpSpPr>
        <a:xfrm>
          <a:off x="0" y="0"/>
          <a:ext cx="0" cy="0"/>
          <a:chOff x="0" y="0"/>
          <a:chExt cx="0" cy="0"/>
        </a:xfrm>
      </p:grpSpPr>
      <p:sp>
        <p:nvSpPr>
          <p:cNvPr id="22" name="Rectangle: Rounded Corners 3">
            <a:extLst>
              <a:ext uri="{FF2B5EF4-FFF2-40B4-BE49-F238E27FC236}">
                <a16:creationId xmlns:a16="http://schemas.microsoft.com/office/drawing/2014/main" id="{7232B19F-CFC7-4A12-C49D-73B64734AC38}"/>
              </a:ext>
            </a:extLst>
          </p:cNvPr>
          <p:cNvSpPr/>
          <p:nvPr/>
        </p:nvSpPr>
        <p:spPr>
          <a:xfrm>
            <a:off x="611585" y="1902826"/>
            <a:ext cx="10968832" cy="4728987"/>
          </a:xfrm>
          <a:custGeom>
            <a:avLst/>
            <a:gdLst>
              <a:gd name="connsiteX0" fmla="*/ 0 w 10968832"/>
              <a:gd name="connsiteY0" fmla="*/ 788180 h 4728987"/>
              <a:gd name="connsiteX1" fmla="*/ 788180 w 10968832"/>
              <a:gd name="connsiteY1" fmla="*/ 0 h 4728987"/>
              <a:gd name="connsiteX2" fmla="*/ 1646920 w 10968832"/>
              <a:gd name="connsiteY2" fmla="*/ 0 h 4728987"/>
              <a:gd name="connsiteX3" fmla="*/ 2411736 w 10968832"/>
              <a:gd name="connsiteY3" fmla="*/ 0 h 4728987"/>
              <a:gd name="connsiteX4" fmla="*/ 2800853 w 10968832"/>
              <a:gd name="connsiteY4" fmla="*/ 0 h 4728987"/>
              <a:gd name="connsiteX5" fmla="*/ 3377819 w 10968832"/>
              <a:gd name="connsiteY5" fmla="*/ 0 h 4728987"/>
              <a:gd name="connsiteX6" fmla="*/ 4048710 w 10968832"/>
              <a:gd name="connsiteY6" fmla="*/ 0 h 4728987"/>
              <a:gd name="connsiteX7" fmla="*/ 4437826 w 10968832"/>
              <a:gd name="connsiteY7" fmla="*/ 0 h 4728987"/>
              <a:gd name="connsiteX8" fmla="*/ 5296567 w 10968832"/>
              <a:gd name="connsiteY8" fmla="*/ 0 h 4728987"/>
              <a:gd name="connsiteX9" fmla="*/ 6155307 w 10968832"/>
              <a:gd name="connsiteY9" fmla="*/ 0 h 4728987"/>
              <a:gd name="connsiteX10" fmla="*/ 6732273 w 10968832"/>
              <a:gd name="connsiteY10" fmla="*/ 0 h 4728987"/>
              <a:gd name="connsiteX11" fmla="*/ 7403164 w 10968832"/>
              <a:gd name="connsiteY11" fmla="*/ 0 h 4728987"/>
              <a:gd name="connsiteX12" fmla="*/ 7792281 w 10968832"/>
              <a:gd name="connsiteY12" fmla="*/ 0 h 4728987"/>
              <a:gd name="connsiteX13" fmla="*/ 8463171 w 10968832"/>
              <a:gd name="connsiteY13" fmla="*/ 0 h 4728987"/>
              <a:gd name="connsiteX14" fmla="*/ 9321912 w 10968832"/>
              <a:gd name="connsiteY14" fmla="*/ 0 h 4728987"/>
              <a:gd name="connsiteX15" fmla="*/ 10180652 w 10968832"/>
              <a:gd name="connsiteY15" fmla="*/ 0 h 4728987"/>
              <a:gd name="connsiteX16" fmla="*/ 10968832 w 10968832"/>
              <a:gd name="connsiteY16" fmla="*/ 788180 h 4728987"/>
              <a:gd name="connsiteX17" fmla="*/ 10968832 w 10968832"/>
              <a:gd name="connsiteY17" fmla="*/ 1355653 h 4728987"/>
              <a:gd name="connsiteX18" fmla="*/ 10968832 w 10968832"/>
              <a:gd name="connsiteY18" fmla="*/ 1891599 h 4728987"/>
              <a:gd name="connsiteX19" fmla="*/ 10968832 w 10968832"/>
              <a:gd name="connsiteY19" fmla="*/ 2490599 h 4728987"/>
              <a:gd name="connsiteX20" fmla="*/ 10968832 w 10968832"/>
              <a:gd name="connsiteY20" fmla="*/ 3152650 h 4728987"/>
              <a:gd name="connsiteX21" fmla="*/ 10968832 w 10968832"/>
              <a:gd name="connsiteY21" fmla="*/ 3940807 h 4728987"/>
              <a:gd name="connsiteX22" fmla="*/ 10180652 w 10968832"/>
              <a:gd name="connsiteY22" fmla="*/ 4728987 h 4728987"/>
              <a:gd name="connsiteX23" fmla="*/ 9509761 w 10968832"/>
              <a:gd name="connsiteY23" fmla="*/ 4728987 h 4728987"/>
              <a:gd name="connsiteX24" fmla="*/ 8838870 w 10968832"/>
              <a:gd name="connsiteY24" fmla="*/ 4728987 h 4728987"/>
              <a:gd name="connsiteX25" fmla="*/ 8074055 w 10968832"/>
              <a:gd name="connsiteY25" fmla="*/ 4728987 h 4728987"/>
              <a:gd name="connsiteX26" fmla="*/ 7403164 w 10968832"/>
              <a:gd name="connsiteY26" fmla="*/ 4728987 h 4728987"/>
              <a:gd name="connsiteX27" fmla="*/ 7014047 w 10968832"/>
              <a:gd name="connsiteY27" fmla="*/ 4728987 h 4728987"/>
              <a:gd name="connsiteX28" fmla="*/ 6624930 w 10968832"/>
              <a:gd name="connsiteY28" fmla="*/ 4728987 h 4728987"/>
              <a:gd name="connsiteX29" fmla="*/ 6235814 w 10968832"/>
              <a:gd name="connsiteY29" fmla="*/ 4728987 h 4728987"/>
              <a:gd name="connsiteX30" fmla="*/ 5658848 w 10968832"/>
              <a:gd name="connsiteY30" fmla="*/ 4728987 h 4728987"/>
              <a:gd name="connsiteX31" fmla="*/ 4800107 w 10968832"/>
              <a:gd name="connsiteY31" fmla="*/ 4728987 h 4728987"/>
              <a:gd name="connsiteX32" fmla="*/ 4129216 w 10968832"/>
              <a:gd name="connsiteY32" fmla="*/ 4728987 h 4728987"/>
              <a:gd name="connsiteX33" fmla="*/ 3364401 w 10968832"/>
              <a:gd name="connsiteY33" fmla="*/ 4728987 h 4728987"/>
              <a:gd name="connsiteX34" fmla="*/ 2693510 w 10968832"/>
              <a:gd name="connsiteY34" fmla="*/ 4728987 h 4728987"/>
              <a:gd name="connsiteX35" fmla="*/ 1928694 w 10968832"/>
              <a:gd name="connsiteY35" fmla="*/ 4728987 h 4728987"/>
              <a:gd name="connsiteX36" fmla="*/ 788180 w 10968832"/>
              <a:gd name="connsiteY36" fmla="*/ 4728987 h 4728987"/>
              <a:gd name="connsiteX37" fmla="*/ 0 w 10968832"/>
              <a:gd name="connsiteY37" fmla="*/ 3940807 h 4728987"/>
              <a:gd name="connsiteX38" fmla="*/ 0 w 10968832"/>
              <a:gd name="connsiteY38" fmla="*/ 3341808 h 4728987"/>
              <a:gd name="connsiteX39" fmla="*/ 0 w 10968832"/>
              <a:gd name="connsiteY39" fmla="*/ 2711282 h 4728987"/>
              <a:gd name="connsiteX40" fmla="*/ 0 w 10968832"/>
              <a:gd name="connsiteY40" fmla="*/ 2017705 h 4728987"/>
              <a:gd name="connsiteX41" fmla="*/ 0 w 10968832"/>
              <a:gd name="connsiteY41" fmla="*/ 1418705 h 4728987"/>
              <a:gd name="connsiteX42" fmla="*/ 0 w 10968832"/>
              <a:gd name="connsiteY42" fmla="*/ 788180 h 4728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0968832" h="4728987" fill="none" extrusionOk="0">
                <a:moveTo>
                  <a:pt x="0" y="788180"/>
                </a:moveTo>
                <a:cubicBezTo>
                  <a:pt x="19718" y="300043"/>
                  <a:pt x="359437" y="49958"/>
                  <a:pt x="788180" y="0"/>
                </a:cubicBezTo>
                <a:cubicBezTo>
                  <a:pt x="1011128" y="-36390"/>
                  <a:pt x="1237143" y="-32375"/>
                  <a:pt x="1646920" y="0"/>
                </a:cubicBezTo>
                <a:cubicBezTo>
                  <a:pt x="2056697" y="32375"/>
                  <a:pt x="2155031" y="12129"/>
                  <a:pt x="2411736" y="0"/>
                </a:cubicBezTo>
                <a:cubicBezTo>
                  <a:pt x="2668441" y="-12129"/>
                  <a:pt x="2622383" y="-8593"/>
                  <a:pt x="2800853" y="0"/>
                </a:cubicBezTo>
                <a:cubicBezTo>
                  <a:pt x="2979323" y="8593"/>
                  <a:pt x="3094715" y="-15348"/>
                  <a:pt x="3377819" y="0"/>
                </a:cubicBezTo>
                <a:cubicBezTo>
                  <a:pt x="3660923" y="15348"/>
                  <a:pt x="3715043" y="9635"/>
                  <a:pt x="4048710" y="0"/>
                </a:cubicBezTo>
                <a:cubicBezTo>
                  <a:pt x="4382377" y="-9635"/>
                  <a:pt x="4346181" y="14807"/>
                  <a:pt x="4437826" y="0"/>
                </a:cubicBezTo>
                <a:cubicBezTo>
                  <a:pt x="4529471" y="-14807"/>
                  <a:pt x="4955185" y="26473"/>
                  <a:pt x="5296567" y="0"/>
                </a:cubicBezTo>
                <a:cubicBezTo>
                  <a:pt x="5637949" y="-26473"/>
                  <a:pt x="5821392" y="-1327"/>
                  <a:pt x="6155307" y="0"/>
                </a:cubicBezTo>
                <a:cubicBezTo>
                  <a:pt x="6489222" y="1327"/>
                  <a:pt x="6547112" y="-18537"/>
                  <a:pt x="6732273" y="0"/>
                </a:cubicBezTo>
                <a:cubicBezTo>
                  <a:pt x="6917434" y="18537"/>
                  <a:pt x="7205898" y="21428"/>
                  <a:pt x="7403164" y="0"/>
                </a:cubicBezTo>
                <a:cubicBezTo>
                  <a:pt x="7600430" y="-21428"/>
                  <a:pt x="7629573" y="-18682"/>
                  <a:pt x="7792281" y="0"/>
                </a:cubicBezTo>
                <a:cubicBezTo>
                  <a:pt x="7954989" y="18682"/>
                  <a:pt x="8256479" y="-11687"/>
                  <a:pt x="8463171" y="0"/>
                </a:cubicBezTo>
                <a:cubicBezTo>
                  <a:pt x="8669863" y="11687"/>
                  <a:pt x="9123463" y="-9837"/>
                  <a:pt x="9321912" y="0"/>
                </a:cubicBezTo>
                <a:cubicBezTo>
                  <a:pt x="9520361" y="9837"/>
                  <a:pt x="9849908" y="19767"/>
                  <a:pt x="10180652" y="0"/>
                </a:cubicBezTo>
                <a:cubicBezTo>
                  <a:pt x="10708599" y="19167"/>
                  <a:pt x="10874680" y="335303"/>
                  <a:pt x="10968832" y="788180"/>
                </a:cubicBezTo>
                <a:cubicBezTo>
                  <a:pt x="10961788" y="1018571"/>
                  <a:pt x="10946499" y="1212638"/>
                  <a:pt x="10968832" y="1355653"/>
                </a:cubicBezTo>
                <a:cubicBezTo>
                  <a:pt x="10991165" y="1498668"/>
                  <a:pt x="10981912" y="1623994"/>
                  <a:pt x="10968832" y="1891599"/>
                </a:cubicBezTo>
                <a:cubicBezTo>
                  <a:pt x="10955752" y="2159204"/>
                  <a:pt x="10966978" y="2257246"/>
                  <a:pt x="10968832" y="2490599"/>
                </a:cubicBezTo>
                <a:cubicBezTo>
                  <a:pt x="10970686" y="2723952"/>
                  <a:pt x="10984275" y="2896539"/>
                  <a:pt x="10968832" y="3152650"/>
                </a:cubicBezTo>
                <a:cubicBezTo>
                  <a:pt x="10953389" y="3408761"/>
                  <a:pt x="11008164" y="3765775"/>
                  <a:pt x="10968832" y="3940807"/>
                </a:cubicBezTo>
                <a:cubicBezTo>
                  <a:pt x="11024244" y="4349064"/>
                  <a:pt x="10627229" y="4767115"/>
                  <a:pt x="10180652" y="4728987"/>
                </a:cubicBezTo>
                <a:cubicBezTo>
                  <a:pt x="10032000" y="4710419"/>
                  <a:pt x="9667068" y="4726870"/>
                  <a:pt x="9509761" y="4728987"/>
                </a:cubicBezTo>
                <a:cubicBezTo>
                  <a:pt x="9352454" y="4731104"/>
                  <a:pt x="9148590" y="4743418"/>
                  <a:pt x="8838870" y="4728987"/>
                </a:cubicBezTo>
                <a:cubicBezTo>
                  <a:pt x="8529150" y="4714556"/>
                  <a:pt x="8397573" y="4691228"/>
                  <a:pt x="8074055" y="4728987"/>
                </a:cubicBezTo>
                <a:cubicBezTo>
                  <a:pt x="7750537" y="4766746"/>
                  <a:pt x="7586432" y="4752358"/>
                  <a:pt x="7403164" y="4728987"/>
                </a:cubicBezTo>
                <a:cubicBezTo>
                  <a:pt x="7219896" y="4705616"/>
                  <a:pt x="7201840" y="4710593"/>
                  <a:pt x="7014047" y="4728987"/>
                </a:cubicBezTo>
                <a:cubicBezTo>
                  <a:pt x="6826254" y="4747381"/>
                  <a:pt x="6799397" y="4724397"/>
                  <a:pt x="6624930" y="4728987"/>
                </a:cubicBezTo>
                <a:cubicBezTo>
                  <a:pt x="6450463" y="4733577"/>
                  <a:pt x="6316439" y="4715644"/>
                  <a:pt x="6235814" y="4728987"/>
                </a:cubicBezTo>
                <a:cubicBezTo>
                  <a:pt x="6155189" y="4742330"/>
                  <a:pt x="5903918" y="4702007"/>
                  <a:pt x="5658848" y="4728987"/>
                </a:cubicBezTo>
                <a:cubicBezTo>
                  <a:pt x="5413778" y="4755967"/>
                  <a:pt x="5087471" y="4740330"/>
                  <a:pt x="4800107" y="4728987"/>
                </a:cubicBezTo>
                <a:cubicBezTo>
                  <a:pt x="4512743" y="4717644"/>
                  <a:pt x="4359636" y="4742871"/>
                  <a:pt x="4129216" y="4728987"/>
                </a:cubicBezTo>
                <a:cubicBezTo>
                  <a:pt x="3898796" y="4715103"/>
                  <a:pt x="3622682" y="4719868"/>
                  <a:pt x="3364401" y="4728987"/>
                </a:cubicBezTo>
                <a:cubicBezTo>
                  <a:pt x="3106121" y="4738106"/>
                  <a:pt x="2928082" y="4749562"/>
                  <a:pt x="2693510" y="4728987"/>
                </a:cubicBezTo>
                <a:cubicBezTo>
                  <a:pt x="2458938" y="4708412"/>
                  <a:pt x="2107840" y="4734698"/>
                  <a:pt x="1928694" y="4728987"/>
                </a:cubicBezTo>
                <a:cubicBezTo>
                  <a:pt x="1749548" y="4723276"/>
                  <a:pt x="1092852" y="4729602"/>
                  <a:pt x="788180" y="4728987"/>
                </a:cubicBezTo>
                <a:cubicBezTo>
                  <a:pt x="349228" y="4745422"/>
                  <a:pt x="-31144" y="4414910"/>
                  <a:pt x="0" y="3940807"/>
                </a:cubicBezTo>
                <a:cubicBezTo>
                  <a:pt x="-27336" y="3765029"/>
                  <a:pt x="-7879" y="3592269"/>
                  <a:pt x="0" y="3341808"/>
                </a:cubicBezTo>
                <a:cubicBezTo>
                  <a:pt x="7879" y="3091347"/>
                  <a:pt x="-31265" y="2908400"/>
                  <a:pt x="0" y="2711282"/>
                </a:cubicBezTo>
                <a:cubicBezTo>
                  <a:pt x="31265" y="2514164"/>
                  <a:pt x="-22431" y="2283841"/>
                  <a:pt x="0" y="2017705"/>
                </a:cubicBezTo>
                <a:cubicBezTo>
                  <a:pt x="22431" y="1751569"/>
                  <a:pt x="5000" y="1634920"/>
                  <a:pt x="0" y="1418705"/>
                </a:cubicBezTo>
                <a:cubicBezTo>
                  <a:pt x="-5000" y="1202490"/>
                  <a:pt x="14781" y="1094583"/>
                  <a:pt x="0" y="788180"/>
                </a:cubicBezTo>
                <a:close/>
              </a:path>
              <a:path w="10968832" h="4728987" stroke="0" extrusionOk="0">
                <a:moveTo>
                  <a:pt x="0" y="788180"/>
                </a:moveTo>
                <a:cubicBezTo>
                  <a:pt x="32027" y="406151"/>
                  <a:pt x="344766" y="-52407"/>
                  <a:pt x="788180" y="0"/>
                </a:cubicBezTo>
                <a:cubicBezTo>
                  <a:pt x="1054402" y="-14283"/>
                  <a:pt x="1277970" y="-26249"/>
                  <a:pt x="1552996" y="0"/>
                </a:cubicBezTo>
                <a:cubicBezTo>
                  <a:pt x="1828022" y="26249"/>
                  <a:pt x="2215028" y="15124"/>
                  <a:pt x="2411736" y="0"/>
                </a:cubicBezTo>
                <a:cubicBezTo>
                  <a:pt x="2608444" y="-15124"/>
                  <a:pt x="2958030" y="19495"/>
                  <a:pt x="3270476" y="0"/>
                </a:cubicBezTo>
                <a:cubicBezTo>
                  <a:pt x="3582922" y="-19495"/>
                  <a:pt x="3818849" y="-1765"/>
                  <a:pt x="4035292" y="0"/>
                </a:cubicBezTo>
                <a:cubicBezTo>
                  <a:pt x="4251735" y="1765"/>
                  <a:pt x="4577898" y="16009"/>
                  <a:pt x="4800107" y="0"/>
                </a:cubicBezTo>
                <a:cubicBezTo>
                  <a:pt x="5022317" y="-16009"/>
                  <a:pt x="5132372" y="-858"/>
                  <a:pt x="5377073" y="0"/>
                </a:cubicBezTo>
                <a:cubicBezTo>
                  <a:pt x="5621774" y="858"/>
                  <a:pt x="5881533" y="-6734"/>
                  <a:pt x="6047964" y="0"/>
                </a:cubicBezTo>
                <a:cubicBezTo>
                  <a:pt x="6214395" y="6734"/>
                  <a:pt x="6523500" y="27375"/>
                  <a:pt x="6812780" y="0"/>
                </a:cubicBezTo>
                <a:cubicBezTo>
                  <a:pt x="7102060" y="-27375"/>
                  <a:pt x="7010992" y="12004"/>
                  <a:pt x="7201897" y="0"/>
                </a:cubicBezTo>
                <a:cubicBezTo>
                  <a:pt x="7392802" y="-12004"/>
                  <a:pt x="7681633" y="9381"/>
                  <a:pt x="7966712" y="0"/>
                </a:cubicBezTo>
                <a:cubicBezTo>
                  <a:pt x="8251791" y="-9381"/>
                  <a:pt x="8247258" y="24055"/>
                  <a:pt x="8449754" y="0"/>
                </a:cubicBezTo>
                <a:cubicBezTo>
                  <a:pt x="8652250" y="-24055"/>
                  <a:pt x="8915495" y="2813"/>
                  <a:pt x="9120644" y="0"/>
                </a:cubicBezTo>
                <a:cubicBezTo>
                  <a:pt x="9325793" y="-2813"/>
                  <a:pt x="9832729" y="-49676"/>
                  <a:pt x="10180652" y="0"/>
                </a:cubicBezTo>
                <a:cubicBezTo>
                  <a:pt x="10572201" y="54351"/>
                  <a:pt x="10971648" y="368406"/>
                  <a:pt x="10968832" y="788180"/>
                </a:cubicBezTo>
                <a:cubicBezTo>
                  <a:pt x="10951831" y="951895"/>
                  <a:pt x="10942188" y="1103615"/>
                  <a:pt x="10968832" y="1324127"/>
                </a:cubicBezTo>
                <a:cubicBezTo>
                  <a:pt x="10995476" y="1544639"/>
                  <a:pt x="10979764" y="1730053"/>
                  <a:pt x="10968832" y="1954652"/>
                </a:cubicBezTo>
                <a:cubicBezTo>
                  <a:pt x="10957900" y="2179252"/>
                  <a:pt x="10970618" y="2362841"/>
                  <a:pt x="10968832" y="2585177"/>
                </a:cubicBezTo>
                <a:cubicBezTo>
                  <a:pt x="10967046" y="2807513"/>
                  <a:pt x="10952508" y="2935208"/>
                  <a:pt x="10968832" y="3152650"/>
                </a:cubicBezTo>
                <a:cubicBezTo>
                  <a:pt x="10985156" y="3370092"/>
                  <a:pt x="11004802" y="3636836"/>
                  <a:pt x="10968832" y="3940807"/>
                </a:cubicBezTo>
                <a:cubicBezTo>
                  <a:pt x="11041504" y="4390141"/>
                  <a:pt x="10612211" y="4742429"/>
                  <a:pt x="10180652" y="4728987"/>
                </a:cubicBezTo>
                <a:cubicBezTo>
                  <a:pt x="9962159" y="4746162"/>
                  <a:pt x="9816954" y="4755397"/>
                  <a:pt x="9509761" y="4728987"/>
                </a:cubicBezTo>
                <a:cubicBezTo>
                  <a:pt x="9202568" y="4702577"/>
                  <a:pt x="9068550" y="4691876"/>
                  <a:pt x="8744946" y="4728987"/>
                </a:cubicBezTo>
                <a:cubicBezTo>
                  <a:pt x="8421342" y="4766098"/>
                  <a:pt x="8077802" y="4687935"/>
                  <a:pt x="7886205" y="4728987"/>
                </a:cubicBezTo>
                <a:cubicBezTo>
                  <a:pt x="7694608" y="4770039"/>
                  <a:pt x="7564346" y="4720661"/>
                  <a:pt x="7309239" y="4728987"/>
                </a:cubicBezTo>
                <a:cubicBezTo>
                  <a:pt x="7054132" y="4737313"/>
                  <a:pt x="7100637" y="4738550"/>
                  <a:pt x="6920122" y="4728987"/>
                </a:cubicBezTo>
                <a:cubicBezTo>
                  <a:pt x="6739607" y="4719424"/>
                  <a:pt x="6545139" y="4733856"/>
                  <a:pt x="6437081" y="4728987"/>
                </a:cubicBezTo>
                <a:cubicBezTo>
                  <a:pt x="6329023" y="4724118"/>
                  <a:pt x="5948457" y="4706280"/>
                  <a:pt x="5766190" y="4728987"/>
                </a:cubicBezTo>
                <a:cubicBezTo>
                  <a:pt x="5583923" y="4751694"/>
                  <a:pt x="5314405" y="4700453"/>
                  <a:pt x="5001375" y="4728987"/>
                </a:cubicBezTo>
                <a:cubicBezTo>
                  <a:pt x="4688346" y="4757521"/>
                  <a:pt x="4737841" y="4741210"/>
                  <a:pt x="4518333" y="4728987"/>
                </a:cubicBezTo>
                <a:cubicBezTo>
                  <a:pt x="4298825" y="4716764"/>
                  <a:pt x="3834134" y="4768160"/>
                  <a:pt x="3659593" y="4728987"/>
                </a:cubicBezTo>
                <a:cubicBezTo>
                  <a:pt x="3485052" y="4689814"/>
                  <a:pt x="3259510" y="4759925"/>
                  <a:pt x="2988702" y="4728987"/>
                </a:cubicBezTo>
                <a:cubicBezTo>
                  <a:pt x="2717894" y="4698049"/>
                  <a:pt x="2786944" y="4725262"/>
                  <a:pt x="2599585" y="4728987"/>
                </a:cubicBezTo>
                <a:cubicBezTo>
                  <a:pt x="2412226" y="4732712"/>
                  <a:pt x="2042757" y="4702306"/>
                  <a:pt x="1740845" y="4728987"/>
                </a:cubicBezTo>
                <a:cubicBezTo>
                  <a:pt x="1438933" y="4755668"/>
                  <a:pt x="1209334" y="4775929"/>
                  <a:pt x="788180" y="4728987"/>
                </a:cubicBezTo>
                <a:cubicBezTo>
                  <a:pt x="413763" y="4724017"/>
                  <a:pt x="-35907" y="4313209"/>
                  <a:pt x="0" y="3940807"/>
                </a:cubicBezTo>
                <a:cubicBezTo>
                  <a:pt x="22623" y="3780404"/>
                  <a:pt x="25679" y="3592025"/>
                  <a:pt x="0" y="3341808"/>
                </a:cubicBezTo>
                <a:cubicBezTo>
                  <a:pt x="-25679" y="3091591"/>
                  <a:pt x="24402" y="2918597"/>
                  <a:pt x="0" y="2805861"/>
                </a:cubicBezTo>
                <a:cubicBezTo>
                  <a:pt x="-24402" y="2693125"/>
                  <a:pt x="28534" y="2323092"/>
                  <a:pt x="0" y="2112283"/>
                </a:cubicBezTo>
                <a:cubicBezTo>
                  <a:pt x="-28534" y="1901474"/>
                  <a:pt x="4495" y="1620300"/>
                  <a:pt x="0" y="1418705"/>
                </a:cubicBezTo>
                <a:cubicBezTo>
                  <a:pt x="-4495" y="1217110"/>
                  <a:pt x="1929" y="1040206"/>
                  <a:pt x="0" y="788180"/>
                </a:cubicBezTo>
                <a:close/>
              </a:path>
            </a:pathLst>
          </a:custGeom>
          <a:solidFill>
            <a:srgbClr val="FFFFFF">
              <a:alpha val="47000"/>
            </a:srgbClr>
          </a:solidFill>
          <a:ln w="28575">
            <a:noFill/>
            <a:extLst>
              <a:ext uri="{C807C97D-BFC1-408E-A445-0C87EB9F89A2}">
                <ask:lineSketchStyleProps xmlns:ask="http://schemas.microsoft.com/office/drawing/2018/sketchyshapes" sd="2348057705">
                  <a:prstGeom prst="roundRect">
                    <a:avLst/>
                  </a:prstGeom>
                  <ask:type>
                    <ask:lineSketchFreehand/>
                  </ask:type>
                </ask:lineSketchStyleProps>
              </a:ext>
            </a:extLst>
          </a:ln>
          <a:effectLst>
            <a:glow rad="635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grpSp>
        <p:nvGrpSpPr>
          <p:cNvPr id="6" name="Group 11">
            <a:extLst>
              <a:ext uri="{FF2B5EF4-FFF2-40B4-BE49-F238E27FC236}">
                <a16:creationId xmlns:a16="http://schemas.microsoft.com/office/drawing/2014/main" id="{1C7E7B42-B3AD-EB6C-9D8C-C35E0F0A1658}"/>
              </a:ext>
            </a:extLst>
          </p:cNvPr>
          <p:cNvGrpSpPr/>
          <p:nvPr/>
        </p:nvGrpSpPr>
        <p:grpSpPr>
          <a:xfrm>
            <a:off x="1495425" y="887529"/>
            <a:ext cx="10629899" cy="889296"/>
            <a:chOff x="3260771" y="693960"/>
            <a:chExt cx="8213555" cy="857251"/>
          </a:xfrm>
        </p:grpSpPr>
        <p:sp>
          <p:nvSpPr>
            <p:cNvPr id="8" name="Rectangle: Rounded Corners 9">
              <a:extLst>
                <a:ext uri="{FF2B5EF4-FFF2-40B4-BE49-F238E27FC236}">
                  <a16:creationId xmlns:a16="http://schemas.microsoft.com/office/drawing/2014/main" id="{8E10BD3D-C0C7-D704-450E-242C60583CCE}"/>
                </a:ext>
              </a:extLst>
            </p:cNvPr>
            <p:cNvSpPr/>
            <p:nvPr/>
          </p:nvSpPr>
          <p:spPr>
            <a:xfrm>
              <a:off x="3260771" y="693960"/>
              <a:ext cx="8213555" cy="857251"/>
            </a:xfrm>
            <a:custGeom>
              <a:avLst/>
              <a:gdLst>
                <a:gd name="connsiteX0" fmla="*/ 0 w 8213555"/>
                <a:gd name="connsiteY0" fmla="*/ 142878 h 857251"/>
                <a:gd name="connsiteX1" fmla="*/ 142878 w 8213555"/>
                <a:gd name="connsiteY1" fmla="*/ 0 h 857251"/>
                <a:gd name="connsiteX2" fmla="*/ 724250 w 8213555"/>
                <a:gd name="connsiteY2" fmla="*/ 0 h 857251"/>
                <a:gd name="connsiteX3" fmla="*/ 1464178 w 8213555"/>
                <a:gd name="connsiteY3" fmla="*/ 0 h 857251"/>
                <a:gd name="connsiteX4" fmla="*/ 2045550 w 8213555"/>
                <a:gd name="connsiteY4" fmla="*/ 0 h 857251"/>
                <a:gd name="connsiteX5" fmla="*/ 2864756 w 8213555"/>
                <a:gd name="connsiteY5" fmla="*/ 0 h 857251"/>
                <a:gd name="connsiteX6" fmla="*/ 3525406 w 8213555"/>
                <a:gd name="connsiteY6" fmla="*/ 0 h 857251"/>
                <a:gd name="connsiteX7" fmla="*/ 3948222 w 8213555"/>
                <a:gd name="connsiteY7" fmla="*/ 0 h 857251"/>
                <a:gd name="connsiteX8" fmla="*/ 4450315 w 8213555"/>
                <a:gd name="connsiteY8" fmla="*/ 0 h 857251"/>
                <a:gd name="connsiteX9" fmla="*/ 5269521 w 8213555"/>
                <a:gd name="connsiteY9" fmla="*/ 0 h 857251"/>
                <a:gd name="connsiteX10" fmla="*/ 5850893 w 8213555"/>
                <a:gd name="connsiteY10" fmla="*/ 0 h 857251"/>
                <a:gd name="connsiteX11" fmla="*/ 6670099 w 8213555"/>
                <a:gd name="connsiteY11" fmla="*/ 0 h 857251"/>
                <a:gd name="connsiteX12" fmla="*/ 7092915 w 8213555"/>
                <a:gd name="connsiteY12" fmla="*/ 0 h 857251"/>
                <a:gd name="connsiteX13" fmla="*/ 8070677 w 8213555"/>
                <a:gd name="connsiteY13" fmla="*/ 0 h 857251"/>
                <a:gd name="connsiteX14" fmla="*/ 8213555 w 8213555"/>
                <a:gd name="connsiteY14" fmla="*/ 142878 h 857251"/>
                <a:gd name="connsiteX15" fmla="*/ 8213555 w 8213555"/>
                <a:gd name="connsiteY15" fmla="*/ 714373 h 857251"/>
                <a:gd name="connsiteX16" fmla="*/ 8070677 w 8213555"/>
                <a:gd name="connsiteY16" fmla="*/ 857251 h 857251"/>
                <a:gd name="connsiteX17" fmla="*/ 7489305 w 8213555"/>
                <a:gd name="connsiteY17" fmla="*/ 857251 h 857251"/>
                <a:gd name="connsiteX18" fmla="*/ 6907933 w 8213555"/>
                <a:gd name="connsiteY18" fmla="*/ 857251 h 857251"/>
                <a:gd name="connsiteX19" fmla="*/ 6326561 w 8213555"/>
                <a:gd name="connsiteY19" fmla="*/ 857251 h 857251"/>
                <a:gd name="connsiteX20" fmla="*/ 5665911 w 8213555"/>
                <a:gd name="connsiteY20" fmla="*/ 857251 h 857251"/>
                <a:gd name="connsiteX21" fmla="*/ 4925983 w 8213555"/>
                <a:gd name="connsiteY21" fmla="*/ 857251 h 857251"/>
                <a:gd name="connsiteX22" fmla="*/ 4106778 w 8213555"/>
                <a:gd name="connsiteY22" fmla="*/ 857251 h 857251"/>
                <a:gd name="connsiteX23" fmla="*/ 3287572 w 8213555"/>
                <a:gd name="connsiteY23" fmla="*/ 857251 h 857251"/>
                <a:gd name="connsiteX24" fmla="*/ 2626922 w 8213555"/>
                <a:gd name="connsiteY24" fmla="*/ 857251 h 857251"/>
                <a:gd name="connsiteX25" fmla="*/ 1886994 w 8213555"/>
                <a:gd name="connsiteY25" fmla="*/ 857251 h 857251"/>
                <a:gd name="connsiteX26" fmla="*/ 1305622 w 8213555"/>
                <a:gd name="connsiteY26" fmla="*/ 857251 h 857251"/>
                <a:gd name="connsiteX27" fmla="*/ 142878 w 8213555"/>
                <a:gd name="connsiteY27" fmla="*/ 857251 h 857251"/>
                <a:gd name="connsiteX28" fmla="*/ 0 w 8213555"/>
                <a:gd name="connsiteY28" fmla="*/ 714373 h 857251"/>
                <a:gd name="connsiteX29" fmla="*/ 0 w 8213555"/>
                <a:gd name="connsiteY29" fmla="*/ 142878 h 8572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8213555" h="857251" fill="none" extrusionOk="0">
                  <a:moveTo>
                    <a:pt x="0" y="142878"/>
                  </a:moveTo>
                  <a:cubicBezTo>
                    <a:pt x="-12371" y="57983"/>
                    <a:pt x="76512" y="-1062"/>
                    <a:pt x="142878" y="0"/>
                  </a:cubicBezTo>
                  <a:cubicBezTo>
                    <a:pt x="298981" y="-20133"/>
                    <a:pt x="542002" y="3639"/>
                    <a:pt x="724250" y="0"/>
                  </a:cubicBezTo>
                  <a:cubicBezTo>
                    <a:pt x="906498" y="-3639"/>
                    <a:pt x="1105490" y="-35213"/>
                    <a:pt x="1464178" y="0"/>
                  </a:cubicBezTo>
                  <a:cubicBezTo>
                    <a:pt x="1822866" y="35213"/>
                    <a:pt x="1850613" y="-25132"/>
                    <a:pt x="2045550" y="0"/>
                  </a:cubicBezTo>
                  <a:cubicBezTo>
                    <a:pt x="2240487" y="25132"/>
                    <a:pt x="2637032" y="21700"/>
                    <a:pt x="2864756" y="0"/>
                  </a:cubicBezTo>
                  <a:cubicBezTo>
                    <a:pt x="3092480" y="-21700"/>
                    <a:pt x="3304820" y="21263"/>
                    <a:pt x="3525406" y="0"/>
                  </a:cubicBezTo>
                  <a:cubicBezTo>
                    <a:pt x="3745992" y="-21263"/>
                    <a:pt x="3776396" y="-13749"/>
                    <a:pt x="3948222" y="0"/>
                  </a:cubicBezTo>
                  <a:cubicBezTo>
                    <a:pt x="4120048" y="13749"/>
                    <a:pt x="4257996" y="2137"/>
                    <a:pt x="4450315" y="0"/>
                  </a:cubicBezTo>
                  <a:cubicBezTo>
                    <a:pt x="4642634" y="-2137"/>
                    <a:pt x="4998643" y="-30229"/>
                    <a:pt x="5269521" y="0"/>
                  </a:cubicBezTo>
                  <a:cubicBezTo>
                    <a:pt x="5540399" y="30229"/>
                    <a:pt x="5629394" y="-8128"/>
                    <a:pt x="5850893" y="0"/>
                  </a:cubicBezTo>
                  <a:cubicBezTo>
                    <a:pt x="6072392" y="8128"/>
                    <a:pt x="6492476" y="-8157"/>
                    <a:pt x="6670099" y="0"/>
                  </a:cubicBezTo>
                  <a:cubicBezTo>
                    <a:pt x="6847722" y="8157"/>
                    <a:pt x="6925955" y="-7437"/>
                    <a:pt x="7092915" y="0"/>
                  </a:cubicBezTo>
                  <a:cubicBezTo>
                    <a:pt x="7259875" y="7437"/>
                    <a:pt x="7725148" y="-19467"/>
                    <a:pt x="8070677" y="0"/>
                  </a:cubicBezTo>
                  <a:cubicBezTo>
                    <a:pt x="8139797" y="-15213"/>
                    <a:pt x="8208574" y="70598"/>
                    <a:pt x="8213555" y="142878"/>
                  </a:cubicBezTo>
                  <a:cubicBezTo>
                    <a:pt x="8233772" y="421842"/>
                    <a:pt x="8213881" y="428818"/>
                    <a:pt x="8213555" y="714373"/>
                  </a:cubicBezTo>
                  <a:cubicBezTo>
                    <a:pt x="8200095" y="789579"/>
                    <a:pt x="8143401" y="853571"/>
                    <a:pt x="8070677" y="857251"/>
                  </a:cubicBezTo>
                  <a:cubicBezTo>
                    <a:pt x="7857923" y="855780"/>
                    <a:pt x="7626666" y="852854"/>
                    <a:pt x="7489305" y="857251"/>
                  </a:cubicBezTo>
                  <a:cubicBezTo>
                    <a:pt x="7351944" y="861648"/>
                    <a:pt x="7178063" y="862700"/>
                    <a:pt x="6907933" y="857251"/>
                  </a:cubicBezTo>
                  <a:cubicBezTo>
                    <a:pt x="6637803" y="851802"/>
                    <a:pt x="6594405" y="855064"/>
                    <a:pt x="6326561" y="857251"/>
                  </a:cubicBezTo>
                  <a:cubicBezTo>
                    <a:pt x="6058717" y="859438"/>
                    <a:pt x="5815901" y="864225"/>
                    <a:pt x="5665911" y="857251"/>
                  </a:cubicBezTo>
                  <a:cubicBezTo>
                    <a:pt x="5515921" y="850278"/>
                    <a:pt x="5255328" y="848693"/>
                    <a:pt x="4925983" y="857251"/>
                  </a:cubicBezTo>
                  <a:cubicBezTo>
                    <a:pt x="4596638" y="865809"/>
                    <a:pt x="4288619" y="854333"/>
                    <a:pt x="4106778" y="857251"/>
                  </a:cubicBezTo>
                  <a:cubicBezTo>
                    <a:pt x="3924937" y="860169"/>
                    <a:pt x="3634008" y="887899"/>
                    <a:pt x="3287572" y="857251"/>
                  </a:cubicBezTo>
                  <a:cubicBezTo>
                    <a:pt x="2941136" y="826603"/>
                    <a:pt x="2943191" y="874391"/>
                    <a:pt x="2626922" y="857251"/>
                  </a:cubicBezTo>
                  <a:cubicBezTo>
                    <a:pt x="2310653" y="840112"/>
                    <a:pt x="2142252" y="821645"/>
                    <a:pt x="1886994" y="857251"/>
                  </a:cubicBezTo>
                  <a:cubicBezTo>
                    <a:pt x="1631736" y="892857"/>
                    <a:pt x="1551608" y="870530"/>
                    <a:pt x="1305622" y="857251"/>
                  </a:cubicBezTo>
                  <a:cubicBezTo>
                    <a:pt x="1059636" y="843972"/>
                    <a:pt x="419479" y="910501"/>
                    <a:pt x="142878" y="857251"/>
                  </a:cubicBezTo>
                  <a:cubicBezTo>
                    <a:pt x="61585" y="856198"/>
                    <a:pt x="628" y="795303"/>
                    <a:pt x="0" y="714373"/>
                  </a:cubicBezTo>
                  <a:cubicBezTo>
                    <a:pt x="-25688" y="486014"/>
                    <a:pt x="26895" y="317061"/>
                    <a:pt x="0" y="142878"/>
                  </a:cubicBezTo>
                  <a:close/>
                </a:path>
                <a:path w="8213555" h="857251" stroke="0" extrusionOk="0">
                  <a:moveTo>
                    <a:pt x="0" y="142878"/>
                  </a:moveTo>
                  <a:cubicBezTo>
                    <a:pt x="7556" y="72303"/>
                    <a:pt x="74313" y="10312"/>
                    <a:pt x="142878" y="0"/>
                  </a:cubicBezTo>
                  <a:cubicBezTo>
                    <a:pt x="477579" y="4323"/>
                    <a:pt x="657411" y="17106"/>
                    <a:pt x="882806" y="0"/>
                  </a:cubicBezTo>
                  <a:cubicBezTo>
                    <a:pt x="1108201" y="-17106"/>
                    <a:pt x="1345650" y="2737"/>
                    <a:pt x="1464178" y="0"/>
                  </a:cubicBezTo>
                  <a:cubicBezTo>
                    <a:pt x="1582706" y="-2737"/>
                    <a:pt x="1713242" y="-18306"/>
                    <a:pt x="1886994" y="0"/>
                  </a:cubicBezTo>
                  <a:cubicBezTo>
                    <a:pt x="2060746" y="18306"/>
                    <a:pt x="2282442" y="23191"/>
                    <a:pt x="2389088" y="0"/>
                  </a:cubicBezTo>
                  <a:cubicBezTo>
                    <a:pt x="2495734" y="-23191"/>
                    <a:pt x="2635045" y="6185"/>
                    <a:pt x="2811904" y="0"/>
                  </a:cubicBezTo>
                  <a:cubicBezTo>
                    <a:pt x="2988763" y="-6185"/>
                    <a:pt x="3070795" y="3764"/>
                    <a:pt x="3234720" y="0"/>
                  </a:cubicBezTo>
                  <a:cubicBezTo>
                    <a:pt x="3398645" y="-3764"/>
                    <a:pt x="3675210" y="-13832"/>
                    <a:pt x="3895370" y="0"/>
                  </a:cubicBezTo>
                  <a:cubicBezTo>
                    <a:pt x="4115530" y="13832"/>
                    <a:pt x="4330993" y="18927"/>
                    <a:pt x="4476741" y="0"/>
                  </a:cubicBezTo>
                  <a:cubicBezTo>
                    <a:pt x="4622489" y="-18927"/>
                    <a:pt x="4833752" y="-12535"/>
                    <a:pt x="5137391" y="0"/>
                  </a:cubicBezTo>
                  <a:cubicBezTo>
                    <a:pt x="5441030" y="12535"/>
                    <a:pt x="5611097" y="15831"/>
                    <a:pt x="5798041" y="0"/>
                  </a:cubicBezTo>
                  <a:cubicBezTo>
                    <a:pt x="5984985" y="-15831"/>
                    <a:pt x="6113043" y="2446"/>
                    <a:pt x="6220857" y="0"/>
                  </a:cubicBezTo>
                  <a:cubicBezTo>
                    <a:pt x="6328671" y="-2446"/>
                    <a:pt x="6699097" y="35769"/>
                    <a:pt x="7040063" y="0"/>
                  </a:cubicBezTo>
                  <a:cubicBezTo>
                    <a:pt x="7381029" y="-35769"/>
                    <a:pt x="7836743" y="-262"/>
                    <a:pt x="8070677" y="0"/>
                  </a:cubicBezTo>
                  <a:cubicBezTo>
                    <a:pt x="8142426" y="12633"/>
                    <a:pt x="8227582" y="65005"/>
                    <a:pt x="8213555" y="142878"/>
                  </a:cubicBezTo>
                  <a:cubicBezTo>
                    <a:pt x="8210766" y="393407"/>
                    <a:pt x="8224866" y="467217"/>
                    <a:pt x="8213555" y="714373"/>
                  </a:cubicBezTo>
                  <a:cubicBezTo>
                    <a:pt x="8207298" y="778240"/>
                    <a:pt x="8160338" y="858933"/>
                    <a:pt x="8070677" y="857251"/>
                  </a:cubicBezTo>
                  <a:cubicBezTo>
                    <a:pt x="7699559" y="855611"/>
                    <a:pt x="7587231" y="865123"/>
                    <a:pt x="7251471" y="857251"/>
                  </a:cubicBezTo>
                  <a:cubicBezTo>
                    <a:pt x="6915711" y="849379"/>
                    <a:pt x="6832147" y="857850"/>
                    <a:pt x="6670099" y="857251"/>
                  </a:cubicBezTo>
                  <a:cubicBezTo>
                    <a:pt x="6508051" y="856652"/>
                    <a:pt x="6404570" y="862878"/>
                    <a:pt x="6168005" y="857251"/>
                  </a:cubicBezTo>
                  <a:cubicBezTo>
                    <a:pt x="5931440" y="851624"/>
                    <a:pt x="5945923" y="843742"/>
                    <a:pt x="5745189" y="857251"/>
                  </a:cubicBezTo>
                  <a:cubicBezTo>
                    <a:pt x="5544455" y="870760"/>
                    <a:pt x="5253875" y="864679"/>
                    <a:pt x="5005261" y="857251"/>
                  </a:cubicBezTo>
                  <a:cubicBezTo>
                    <a:pt x="4756647" y="849823"/>
                    <a:pt x="4679577" y="840993"/>
                    <a:pt x="4423889" y="857251"/>
                  </a:cubicBezTo>
                  <a:cubicBezTo>
                    <a:pt x="4168201" y="873509"/>
                    <a:pt x="4025996" y="861032"/>
                    <a:pt x="3921796" y="857251"/>
                  </a:cubicBezTo>
                  <a:cubicBezTo>
                    <a:pt x="3817596" y="853470"/>
                    <a:pt x="3605139" y="858633"/>
                    <a:pt x="3498980" y="857251"/>
                  </a:cubicBezTo>
                  <a:cubicBezTo>
                    <a:pt x="3392821" y="855869"/>
                    <a:pt x="3242071" y="874597"/>
                    <a:pt x="2996886" y="857251"/>
                  </a:cubicBezTo>
                  <a:cubicBezTo>
                    <a:pt x="2751701" y="839905"/>
                    <a:pt x="2463297" y="880359"/>
                    <a:pt x="2256958" y="857251"/>
                  </a:cubicBezTo>
                  <a:cubicBezTo>
                    <a:pt x="2050619" y="834143"/>
                    <a:pt x="1804978" y="848551"/>
                    <a:pt x="1675586" y="857251"/>
                  </a:cubicBezTo>
                  <a:cubicBezTo>
                    <a:pt x="1546194" y="865951"/>
                    <a:pt x="1095104" y="890197"/>
                    <a:pt x="856380" y="857251"/>
                  </a:cubicBezTo>
                  <a:cubicBezTo>
                    <a:pt x="617656" y="824305"/>
                    <a:pt x="482802" y="849778"/>
                    <a:pt x="142878" y="857251"/>
                  </a:cubicBezTo>
                  <a:cubicBezTo>
                    <a:pt x="77789" y="853876"/>
                    <a:pt x="4565" y="787836"/>
                    <a:pt x="0" y="714373"/>
                  </a:cubicBezTo>
                  <a:cubicBezTo>
                    <a:pt x="10159" y="441649"/>
                    <a:pt x="-27440" y="317041"/>
                    <a:pt x="0" y="142878"/>
                  </a:cubicBezTo>
                  <a:close/>
                </a:path>
              </a:pathLst>
            </a:custGeom>
            <a:solidFill>
              <a:srgbClr val="FFF6DD">
                <a:alpha val="89804"/>
              </a:srgbClr>
            </a:solidFill>
            <a:ln w="38100">
              <a:solidFill>
                <a:schemeClr val="accent2">
                  <a:lumMod val="50000"/>
                </a:schemeClr>
              </a:solidFill>
              <a:extLst>
                <a:ext uri="{C807C97D-BFC1-408E-A445-0C87EB9F89A2}">
                  <ask:lineSketchStyleProps xmlns:ask="http://schemas.microsoft.com/office/drawing/2018/sketchyshapes" sd="2454005086">
                    <a:prstGeom prst="round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126"/>
              <a:endParaRPr lang="vi-VN">
                <a:solidFill>
                  <a:prstClr val="white"/>
                </a:solidFill>
                <a:latin typeface="Arial" panose="020B0604020202020204" pitchFamily="34" charset="0"/>
              </a:endParaRPr>
            </a:p>
          </p:txBody>
        </p:sp>
        <p:sp>
          <p:nvSpPr>
            <p:cNvPr id="15" name="TextBox 10">
              <a:extLst>
                <a:ext uri="{FF2B5EF4-FFF2-40B4-BE49-F238E27FC236}">
                  <a16:creationId xmlns:a16="http://schemas.microsoft.com/office/drawing/2014/main" id="{03359CD1-EFBC-C07D-2968-A5DDB37B2AF6}"/>
                </a:ext>
              </a:extLst>
            </p:cNvPr>
            <p:cNvSpPr txBox="1"/>
            <p:nvPr/>
          </p:nvSpPr>
          <p:spPr>
            <a:xfrm>
              <a:off x="3672482" y="758232"/>
              <a:ext cx="7750868" cy="623041"/>
            </a:xfrm>
            <a:prstGeom prst="rect">
              <a:avLst/>
            </a:prstGeom>
            <a:noFill/>
          </p:spPr>
          <p:txBody>
            <a:bodyPr wrap="square" rtlCol="0">
              <a:spAutoFit/>
            </a:bodyPr>
            <a:lstStyle/>
            <a:p>
              <a:pPr defTabSz="914126"/>
              <a:r>
                <a:rPr lang="en-US" sz="3600" b="1" dirty="0" err="1">
                  <a:solidFill>
                    <a:prstClr val="black"/>
                  </a:solidFill>
                </a:rPr>
                <a:t>Tên</a:t>
              </a:r>
              <a:r>
                <a:rPr lang="en-US" sz="3600" b="1" dirty="0">
                  <a:solidFill>
                    <a:prstClr val="black"/>
                  </a:solidFill>
                </a:rPr>
                <a:t> </a:t>
              </a:r>
              <a:r>
                <a:rPr lang="en-US" sz="3600" b="1" dirty="0" err="1">
                  <a:solidFill>
                    <a:prstClr val="black"/>
                  </a:solidFill>
                </a:rPr>
                <a:t>và</a:t>
              </a:r>
              <a:r>
                <a:rPr lang="en-US" sz="3600" b="1" dirty="0">
                  <a:solidFill>
                    <a:prstClr val="black"/>
                  </a:solidFill>
                </a:rPr>
                <a:t> ý </a:t>
              </a:r>
              <a:r>
                <a:rPr lang="en-US" sz="3600" b="1" dirty="0" err="1">
                  <a:solidFill>
                    <a:prstClr val="black"/>
                  </a:solidFill>
                </a:rPr>
                <a:t>nghĩa</a:t>
              </a:r>
              <a:r>
                <a:rPr lang="en-US" sz="3600" b="1" dirty="0">
                  <a:solidFill>
                    <a:prstClr val="black"/>
                  </a:solidFill>
                </a:rPr>
                <a:t> </a:t>
              </a:r>
              <a:r>
                <a:rPr lang="en-US" sz="3600" b="1" dirty="0" err="1">
                  <a:solidFill>
                    <a:prstClr val="black"/>
                  </a:solidFill>
                </a:rPr>
                <a:t>của</a:t>
              </a:r>
              <a:r>
                <a:rPr lang="en-US" sz="3600" b="1" dirty="0">
                  <a:solidFill>
                    <a:prstClr val="black"/>
                  </a:solidFill>
                </a:rPr>
                <a:t> </a:t>
              </a:r>
              <a:r>
                <a:rPr lang="en-US" sz="3600" b="1" dirty="0" err="1">
                  <a:solidFill>
                    <a:prstClr val="black"/>
                  </a:solidFill>
                </a:rPr>
                <a:t>biển</a:t>
              </a:r>
              <a:r>
                <a:rPr lang="en-US" sz="3600" b="1" dirty="0">
                  <a:solidFill>
                    <a:prstClr val="black"/>
                  </a:solidFill>
                </a:rPr>
                <a:t> </a:t>
              </a:r>
              <a:r>
                <a:rPr lang="en-US" sz="3600" b="1" dirty="0" err="1">
                  <a:solidFill>
                    <a:prstClr val="black"/>
                  </a:solidFill>
                </a:rPr>
                <a:t>báo</a:t>
              </a:r>
              <a:r>
                <a:rPr lang="en-US" sz="3600" b="1" dirty="0">
                  <a:solidFill>
                    <a:prstClr val="black"/>
                  </a:solidFill>
                </a:rPr>
                <a:t> </a:t>
              </a:r>
              <a:r>
                <a:rPr lang="en-US" sz="3600" b="1" dirty="0" err="1">
                  <a:solidFill>
                    <a:prstClr val="black"/>
                  </a:solidFill>
                </a:rPr>
                <a:t>giao</a:t>
              </a:r>
              <a:r>
                <a:rPr lang="en-US" sz="3600" b="1" dirty="0">
                  <a:solidFill>
                    <a:prstClr val="black"/>
                  </a:solidFill>
                </a:rPr>
                <a:t> </a:t>
              </a:r>
              <a:r>
                <a:rPr lang="en-US" sz="3600" b="1" dirty="0" err="1">
                  <a:solidFill>
                    <a:prstClr val="black"/>
                  </a:solidFill>
                </a:rPr>
                <a:t>thông</a:t>
              </a:r>
              <a:r>
                <a:rPr lang="en-US" sz="3600" b="1" dirty="0">
                  <a:solidFill>
                    <a:prstClr val="black"/>
                  </a:solidFill>
                </a:rPr>
                <a:t> </a:t>
              </a:r>
              <a:r>
                <a:rPr lang="en-US" sz="3600" b="1" dirty="0" err="1">
                  <a:solidFill>
                    <a:prstClr val="black"/>
                  </a:solidFill>
                </a:rPr>
                <a:t>này</a:t>
              </a:r>
              <a:r>
                <a:rPr lang="en-US" sz="3600" b="1" dirty="0">
                  <a:solidFill>
                    <a:prstClr val="black"/>
                  </a:solidFill>
                </a:rPr>
                <a:t> </a:t>
              </a:r>
              <a:r>
                <a:rPr lang="en-US" sz="3600" b="1" dirty="0" err="1">
                  <a:solidFill>
                    <a:prstClr val="black"/>
                  </a:solidFill>
                </a:rPr>
                <a:t>là</a:t>
              </a:r>
              <a:r>
                <a:rPr lang="en-US" sz="3600" b="1" dirty="0">
                  <a:solidFill>
                    <a:prstClr val="black"/>
                  </a:solidFill>
                </a:rPr>
                <a:t> </a:t>
              </a:r>
              <a:r>
                <a:rPr lang="en-US" sz="3600" b="1" dirty="0" err="1">
                  <a:solidFill>
                    <a:prstClr val="black"/>
                  </a:solidFill>
                </a:rPr>
                <a:t>gì</a:t>
              </a:r>
              <a:r>
                <a:rPr lang="en-US" sz="3600" b="1" dirty="0">
                  <a:solidFill>
                    <a:prstClr val="black"/>
                  </a:solidFill>
                </a:rPr>
                <a:t>?</a:t>
              </a:r>
              <a:endParaRPr lang="vi-VN" sz="3600" b="1" dirty="0">
                <a:solidFill>
                  <a:prstClr val="black"/>
                </a:solidFill>
              </a:endParaRPr>
            </a:p>
          </p:txBody>
        </p:sp>
      </p:grpSp>
      <p:sp>
        <p:nvSpPr>
          <p:cNvPr id="27" name="Hộp Văn bản 26">
            <a:extLst>
              <a:ext uri="{FF2B5EF4-FFF2-40B4-BE49-F238E27FC236}">
                <a16:creationId xmlns:a16="http://schemas.microsoft.com/office/drawing/2014/main" id="{F755D0A3-9424-3861-CBE4-CD8B4686A5C1}"/>
              </a:ext>
            </a:extLst>
          </p:cNvPr>
          <p:cNvSpPr txBox="1"/>
          <p:nvPr/>
        </p:nvSpPr>
        <p:spPr>
          <a:xfrm>
            <a:off x="5553075" y="2312402"/>
            <a:ext cx="6638925" cy="600164"/>
          </a:xfrm>
          <a:prstGeom prst="rect">
            <a:avLst/>
          </a:prstGeom>
          <a:noFill/>
        </p:spPr>
        <p:txBody>
          <a:bodyPr wrap="square">
            <a:spAutoFit/>
          </a:bodyPr>
          <a:lstStyle/>
          <a:p>
            <a:pPr algn="ctr" defTabSz="914126"/>
            <a:r>
              <a:rPr lang="en-US" sz="3300" b="1" dirty="0">
                <a:solidFill>
                  <a:prstClr val="black"/>
                </a:solidFill>
                <a:latin typeface="Calibri" panose="020F0502020204030204" pitchFamily="34" charset="0"/>
                <a:cs typeface="Calibri" panose="020F0502020204030204" pitchFamily="34" charset="0"/>
              </a:rPr>
              <a:t>B</a:t>
            </a:r>
            <a:r>
              <a:rPr lang="vi-VN" sz="3300" b="1" dirty="0">
                <a:solidFill>
                  <a:prstClr val="black"/>
                </a:solidFill>
                <a:latin typeface="Calibri" panose="020F0502020204030204" pitchFamily="34" charset="0"/>
                <a:cs typeface="Calibri" panose="020F0502020204030204" pitchFamily="34" charset="0"/>
              </a:rPr>
              <a:t>iển cảnh báo phía trước có trẻ em</a:t>
            </a:r>
            <a:endParaRPr lang="en-US" sz="3300" b="1" dirty="0">
              <a:solidFill>
                <a:prstClr val="black"/>
              </a:solidFill>
              <a:latin typeface="Calibri" panose="020F0502020204030204" pitchFamily="34" charset="0"/>
              <a:cs typeface="Calibri" panose="020F0502020204030204" pitchFamily="34" charset="0"/>
            </a:endParaRPr>
          </a:p>
        </p:txBody>
      </p:sp>
      <p:sp>
        <p:nvSpPr>
          <p:cNvPr id="31" name="Hộp Văn bản 30">
            <a:extLst>
              <a:ext uri="{FF2B5EF4-FFF2-40B4-BE49-F238E27FC236}">
                <a16:creationId xmlns:a16="http://schemas.microsoft.com/office/drawing/2014/main" id="{F6033B1D-E504-E5DC-4C75-3EC1B0F7B8A9}"/>
              </a:ext>
            </a:extLst>
          </p:cNvPr>
          <p:cNvSpPr txBox="1"/>
          <p:nvPr/>
        </p:nvSpPr>
        <p:spPr>
          <a:xfrm>
            <a:off x="6168371" y="3102721"/>
            <a:ext cx="5107356" cy="2323072"/>
          </a:xfrm>
          <a:prstGeom prst="rect">
            <a:avLst/>
          </a:prstGeom>
          <a:noFill/>
        </p:spPr>
        <p:txBody>
          <a:bodyPr wrap="square">
            <a:spAutoFit/>
          </a:bodyPr>
          <a:lstStyle/>
          <a:p>
            <a:pPr algn="just" defTabSz="914126"/>
            <a:r>
              <a:rPr lang="vi-VN" sz="2899" dirty="0">
                <a:solidFill>
                  <a:prstClr val="black"/>
                </a:solidFill>
                <a:latin typeface="Calibri" panose="020F0502020204030204" pitchFamily="34" charset="0"/>
                <a:cs typeface="Calibri" panose="020F0502020204030204" pitchFamily="34" charset="0"/>
              </a:rPr>
              <a:t>Biển báo </a:t>
            </a:r>
            <a:r>
              <a:rPr lang="en-US" sz="2899" dirty="0" err="1">
                <a:solidFill>
                  <a:prstClr val="black"/>
                </a:solidFill>
                <a:latin typeface="Calibri" panose="020F0502020204030204" pitchFamily="34" charset="0"/>
                <a:cs typeface="Calibri" panose="020F0502020204030204" pitchFamily="34" charset="0"/>
              </a:rPr>
              <a:t>này</a:t>
            </a:r>
            <a:r>
              <a:rPr lang="en-US" sz="2899" dirty="0">
                <a:solidFill>
                  <a:prstClr val="black"/>
                </a:solidFill>
                <a:latin typeface="Calibri" panose="020F0502020204030204" pitchFamily="34" charset="0"/>
                <a:cs typeface="Calibri" panose="020F0502020204030204" pitchFamily="34" charset="0"/>
              </a:rPr>
              <a:t> </a:t>
            </a:r>
            <a:r>
              <a:rPr lang="vi-VN" sz="2899" dirty="0">
                <a:solidFill>
                  <a:prstClr val="black"/>
                </a:solidFill>
                <a:latin typeface="Calibri" panose="020F0502020204030204" pitchFamily="34" charset="0"/>
                <a:cs typeface="Calibri" panose="020F0502020204030204" pitchFamily="34" charset="0"/>
              </a:rPr>
              <a:t>báo trước là gần đến đoạn đường thường có trẻ em đi ngang qua hoặc tụ tập trên đường như gần vườn trẻ, trường học, câu lạc bộ.</a:t>
            </a:r>
            <a:endParaRPr lang="en-US" sz="2899" dirty="0">
              <a:solidFill>
                <a:prstClr val="black"/>
              </a:solidFill>
              <a:latin typeface="Calibri" panose="020F0502020204030204" pitchFamily="34" charset="0"/>
              <a:cs typeface="Calibri" panose="020F0502020204030204" pitchFamily="34" charset="0"/>
            </a:endParaRPr>
          </a:p>
        </p:txBody>
      </p:sp>
      <p:pic>
        <p:nvPicPr>
          <p:cNvPr id="32" name="Picture 4">
            <a:extLst>
              <a:ext uri="{FF2B5EF4-FFF2-40B4-BE49-F238E27FC236}">
                <a16:creationId xmlns:a16="http://schemas.microsoft.com/office/drawing/2014/main" id="{46FC2516-7BFF-5A2B-8ACF-3B47097FCFDD}"/>
              </a:ext>
            </a:extLst>
          </p:cNvPr>
          <p:cNvPicPr>
            <a:picLocks noChangeAspect="1"/>
          </p:cNvPicPr>
          <p:nvPr/>
        </p:nvPicPr>
        <p:blipFill>
          <a:blip r:embed="rId3"/>
          <a:stretch>
            <a:fillRect/>
          </a:stretch>
        </p:blipFill>
        <p:spPr>
          <a:xfrm>
            <a:off x="5559224" y="2939957"/>
            <a:ext cx="648103" cy="815323"/>
          </a:xfrm>
          <a:prstGeom prst="rect">
            <a:avLst/>
          </a:prstGeom>
        </p:spPr>
      </p:pic>
      <p:pic>
        <p:nvPicPr>
          <p:cNvPr id="3" name="Hình ảnh 2" descr="Ảnh có chứa văn bản, mẫu họa&#10;&#10;Mô tả được tạo tự động">
            <a:extLst>
              <a:ext uri="{FF2B5EF4-FFF2-40B4-BE49-F238E27FC236}">
                <a16:creationId xmlns:a16="http://schemas.microsoft.com/office/drawing/2014/main" id="{C3694657-1D42-29AB-FD9D-66ECD653684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08190" y="2424634"/>
            <a:ext cx="4078481" cy="3792727"/>
          </a:xfrm>
          <a:prstGeom prst="rect">
            <a:avLst/>
          </a:prstGeom>
        </p:spPr>
      </p:pic>
      <p:pic>
        <p:nvPicPr>
          <p:cNvPr id="5" name="Hình ảnh 4">
            <a:extLst>
              <a:ext uri="{FF2B5EF4-FFF2-40B4-BE49-F238E27FC236}">
                <a16:creationId xmlns:a16="http://schemas.microsoft.com/office/drawing/2014/main" id="{0473F209-765A-D1D4-E749-6BD677F1DB12}"/>
              </a:ext>
            </a:extLst>
          </p:cNvPr>
          <p:cNvPicPr>
            <a:picLocks noChangeAspect="1"/>
          </p:cNvPicPr>
          <p:nvPr/>
        </p:nvPicPr>
        <p:blipFill rotWithShape="1">
          <a:blip r:embed="rId5" cstate="print">
            <a:extLst>
              <a:ext uri="{BEBA8EAE-BF5A-486C-A8C5-ECC9F3942E4B}">
                <a14:imgProps xmlns:a14="http://schemas.microsoft.com/office/drawing/2010/main">
                  <a14:imgLayer r:embed="rId6">
                    <a14:imgEffect>
                      <a14:backgroundRemoval t="56321" b="67750" l="61539" r="76863"/>
                    </a14:imgEffect>
                  </a14:imgLayer>
                </a14:imgProps>
              </a:ext>
              <a:ext uri="{28A0092B-C50C-407E-A947-70E740481C1C}">
                <a14:useLocalDpi xmlns:a14="http://schemas.microsoft.com/office/drawing/2010/main" val="0"/>
              </a:ext>
            </a:extLst>
          </a:blip>
          <a:srcRect l="59623" t="54892" r="21221" b="30821"/>
          <a:stretch/>
        </p:blipFill>
        <p:spPr>
          <a:xfrm>
            <a:off x="-249391" y="920254"/>
            <a:ext cx="2232387" cy="979445"/>
          </a:xfrm>
          <a:prstGeom prst="rect">
            <a:avLst/>
          </a:prstGeom>
        </p:spPr>
      </p:pic>
    </p:spTree>
    <p:extLst>
      <p:ext uri="{BB962C8B-B14F-4D97-AF65-F5344CB8AC3E}">
        <p14:creationId xmlns:p14="http://schemas.microsoft.com/office/powerpoint/2010/main" val="1964825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32" presetClass="emph" presetSubtype="0" fill="hold" nodeType="withEffect">
                                  <p:stCondLst>
                                    <p:cond delay="0"/>
                                  </p:stCondLst>
                                  <p:childTnLst>
                                    <p:animRot by="120000">
                                      <p:cBhvr>
                                        <p:cTn id="12" dur="100" fill="hold">
                                          <p:stCondLst>
                                            <p:cond delay="0"/>
                                          </p:stCondLst>
                                        </p:cTn>
                                        <p:tgtEl>
                                          <p:spTgt spid="5"/>
                                        </p:tgtEl>
                                        <p:attrNameLst>
                                          <p:attrName>r</p:attrName>
                                        </p:attrNameLst>
                                      </p:cBhvr>
                                    </p:animRot>
                                    <p:animRot by="-240000">
                                      <p:cBhvr>
                                        <p:cTn id="13" dur="200" fill="hold">
                                          <p:stCondLst>
                                            <p:cond delay="200"/>
                                          </p:stCondLst>
                                        </p:cTn>
                                        <p:tgtEl>
                                          <p:spTgt spid="5"/>
                                        </p:tgtEl>
                                        <p:attrNameLst>
                                          <p:attrName>r</p:attrName>
                                        </p:attrNameLst>
                                      </p:cBhvr>
                                    </p:animRot>
                                    <p:animRot by="240000">
                                      <p:cBhvr>
                                        <p:cTn id="14" dur="200" fill="hold">
                                          <p:stCondLst>
                                            <p:cond delay="400"/>
                                          </p:stCondLst>
                                        </p:cTn>
                                        <p:tgtEl>
                                          <p:spTgt spid="5"/>
                                        </p:tgtEl>
                                        <p:attrNameLst>
                                          <p:attrName>r</p:attrName>
                                        </p:attrNameLst>
                                      </p:cBhvr>
                                    </p:animRot>
                                    <p:animRot by="-240000">
                                      <p:cBhvr>
                                        <p:cTn id="15" dur="200" fill="hold">
                                          <p:stCondLst>
                                            <p:cond delay="600"/>
                                          </p:stCondLst>
                                        </p:cTn>
                                        <p:tgtEl>
                                          <p:spTgt spid="5"/>
                                        </p:tgtEl>
                                        <p:attrNameLst>
                                          <p:attrName>r</p:attrName>
                                        </p:attrNameLst>
                                      </p:cBhvr>
                                    </p:animRot>
                                    <p:animRot by="120000">
                                      <p:cBhvr>
                                        <p:cTn id="16" dur="200" fill="hold">
                                          <p:stCondLst>
                                            <p:cond delay="800"/>
                                          </p:stCondLst>
                                        </p:cTn>
                                        <p:tgtEl>
                                          <p:spTgt spid="5"/>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down)">
                                      <p:cBhvr>
                                        <p:cTn id="21" dur="500"/>
                                        <p:tgtEl>
                                          <p:spTgt spid="22"/>
                                        </p:tgtEl>
                                      </p:cBhvr>
                                    </p:animEffect>
                                  </p:childTnLst>
                                </p:cTn>
                              </p:par>
                              <p:par>
                                <p:cTn id="22" presetID="16" presetClass="entr" presetSubtype="21" fill="hold"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barn(inVertical)">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down)">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wipe(down)">
                                      <p:cBhvr>
                                        <p:cTn id="34" dur="500"/>
                                        <p:tgtEl>
                                          <p:spTgt spid="31"/>
                                        </p:tgtEl>
                                      </p:cBhvr>
                                    </p:animEffect>
                                  </p:childTnLst>
                                </p:cTn>
                              </p:par>
                              <p:par>
                                <p:cTn id="35" presetID="22" presetClass="entr" presetSubtype="4" fill="hold" nodeType="with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down)">
                                      <p:cBhvr>
                                        <p:cTn id="37" dur="500"/>
                                        <p:tgtEl>
                                          <p:spTgt spid="32"/>
                                        </p:tgtEl>
                                      </p:cBhvr>
                                    </p:animEffect>
                                  </p:childTnLst>
                                </p:cTn>
                              </p:par>
                              <p:par>
                                <p:cTn id="38" presetID="32" presetClass="emph" presetSubtype="0" fill="hold" nodeType="withEffect">
                                  <p:stCondLst>
                                    <p:cond delay="0"/>
                                  </p:stCondLst>
                                  <p:childTnLst>
                                    <p:animRot by="120000">
                                      <p:cBhvr>
                                        <p:cTn id="39" dur="100" fill="hold">
                                          <p:stCondLst>
                                            <p:cond delay="0"/>
                                          </p:stCondLst>
                                        </p:cTn>
                                        <p:tgtEl>
                                          <p:spTgt spid="32"/>
                                        </p:tgtEl>
                                        <p:attrNameLst>
                                          <p:attrName>r</p:attrName>
                                        </p:attrNameLst>
                                      </p:cBhvr>
                                    </p:animRot>
                                    <p:animRot by="-240000">
                                      <p:cBhvr>
                                        <p:cTn id="40" dur="200" fill="hold">
                                          <p:stCondLst>
                                            <p:cond delay="200"/>
                                          </p:stCondLst>
                                        </p:cTn>
                                        <p:tgtEl>
                                          <p:spTgt spid="32"/>
                                        </p:tgtEl>
                                        <p:attrNameLst>
                                          <p:attrName>r</p:attrName>
                                        </p:attrNameLst>
                                      </p:cBhvr>
                                    </p:animRot>
                                    <p:animRot by="240000">
                                      <p:cBhvr>
                                        <p:cTn id="41" dur="200" fill="hold">
                                          <p:stCondLst>
                                            <p:cond delay="400"/>
                                          </p:stCondLst>
                                        </p:cTn>
                                        <p:tgtEl>
                                          <p:spTgt spid="32"/>
                                        </p:tgtEl>
                                        <p:attrNameLst>
                                          <p:attrName>r</p:attrName>
                                        </p:attrNameLst>
                                      </p:cBhvr>
                                    </p:animRot>
                                    <p:animRot by="-240000">
                                      <p:cBhvr>
                                        <p:cTn id="42" dur="200" fill="hold">
                                          <p:stCondLst>
                                            <p:cond delay="600"/>
                                          </p:stCondLst>
                                        </p:cTn>
                                        <p:tgtEl>
                                          <p:spTgt spid="32"/>
                                        </p:tgtEl>
                                        <p:attrNameLst>
                                          <p:attrName>r</p:attrName>
                                        </p:attrNameLst>
                                      </p:cBhvr>
                                    </p:animRot>
                                    <p:animRot by="120000">
                                      <p:cBhvr>
                                        <p:cTn id="43" dur="200" fill="hold">
                                          <p:stCondLst>
                                            <p:cond delay="800"/>
                                          </p:stCondLst>
                                        </p:cTn>
                                        <p:tgtEl>
                                          <p:spTgt spid="3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7" grpId="0"/>
      <p:bldP spid="31" grpId="0"/>
    </p:bld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ustom Desig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5</TotalTime>
  <Words>571</Words>
  <Application>Microsoft Office PowerPoint</Application>
  <PresentationFormat>Widescreen</PresentationFormat>
  <Paragraphs>71</Paragraphs>
  <Slides>15</Slides>
  <Notes>3</Notes>
  <HiddenSlides>0</HiddenSlides>
  <MMClips>4</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5</vt:i4>
      </vt:variant>
    </vt:vector>
  </HeadingPairs>
  <TitlesOfParts>
    <vt:vector size="26" baseType="lpstr">
      <vt:lpstr>Arial</vt:lpstr>
      <vt:lpstr>Calibri</vt:lpstr>
      <vt:lpstr>Calibri Light</vt:lpstr>
      <vt:lpstr>Times New Roman</vt:lpstr>
      <vt:lpstr>UTM Cookies</vt:lpstr>
      <vt:lpstr>Custom Design</vt:lpstr>
      <vt:lpstr>Office Theme</vt:lpstr>
      <vt:lpstr>1_Custom Design</vt:lpstr>
      <vt:lpstr>Chủ đề Offic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Admin</cp:lastModifiedBy>
  <cp:revision>14</cp:revision>
  <dcterms:created xsi:type="dcterms:W3CDTF">2023-06-04T00:42:14Z</dcterms:created>
  <dcterms:modified xsi:type="dcterms:W3CDTF">2024-12-03T01:40:34Z</dcterms:modified>
</cp:coreProperties>
</file>